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4788"/>
        <w:gridCol w:w="5681"/>
      </w:tblGrid>
      <w:tr w:rsidR="00660CA3" w:rsidTr="004F624B">
        <w:trPr>
          <w:trHeight w:val="4850"/>
          <w:jc w:val="center"/>
        </w:trPr>
        <w:tc>
          <w:tcPr>
            <w:tcW w:w="4788" w:type="dxa"/>
          </w:tcPr>
          <w:p w:rsidR="00660CA3" w:rsidRDefault="00660CA3" w:rsidP="00E01EFC">
            <w:pPr>
              <w:pStyle w:val="ListParagraph"/>
              <w:numPr>
                <w:ilvl w:val="0"/>
                <w:numId w:val="2"/>
              </w:numPr>
            </w:pPr>
          </w:p>
          <w:p w:rsidR="00660CA3" w:rsidRDefault="00660CA3" w:rsidP="00E01EFC"/>
        </w:tc>
        <w:tc>
          <w:tcPr>
            <w:tcW w:w="5681" w:type="dxa"/>
          </w:tcPr>
          <w:p w:rsidR="00660CA3" w:rsidRPr="00660CA3" w:rsidRDefault="00660CA3" w:rsidP="00660CA3">
            <w:pPr>
              <w:rPr>
                <w:rFonts w:ascii="Century Gothic" w:hAnsi="Century Gothic"/>
                <w:noProof/>
                <w:sz w:val="16"/>
                <w:szCs w:val="16"/>
              </w:rPr>
            </w:pPr>
          </w:p>
          <w:p w:rsidR="004F624B" w:rsidRPr="00660CA3" w:rsidRDefault="004F624B" w:rsidP="004F624B">
            <w:pPr>
              <w:spacing w:line="480" w:lineRule="auto"/>
              <w:rPr>
                <w:rFonts w:ascii="Century Gothic" w:hAnsi="Century Gothic"/>
                <w:sz w:val="20"/>
              </w:rPr>
            </w:pPr>
            <w:r w:rsidRPr="00660CA3">
              <w:rPr>
                <w:rFonts w:ascii="Century Gothic" w:hAnsi="Century Gothic"/>
                <w:sz w:val="20"/>
              </w:rPr>
              <w:t>Domain:</w:t>
            </w:r>
            <w:r>
              <w:t xml:space="preserve"> </w:t>
            </w:r>
            <w:r w:rsidRPr="004F3D11">
              <w:rPr>
                <w:position w:val="-14"/>
              </w:rPr>
              <w:object w:dxaOrig="80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9.6pt;height:18pt" o:ole="">
                  <v:imagedata r:id="rId7" o:title=""/>
                </v:shape>
                <o:OLEObject Type="Embed" ProgID="Equation.DSMT4" ShapeID="_x0000_i1025" DrawAspect="Content" ObjectID="_1534665934" r:id="rId8"/>
              </w:object>
            </w:r>
            <w:r>
              <w:t xml:space="preserve"> </w:t>
            </w:r>
            <w:r w:rsidRPr="00660CA3">
              <w:rPr>
                <w:rFonts w:ascii="Century Gothic" w:hAnsi="Century Gothic"/>
                <w:sz w:val="20"/>
              </w:rPr>
              <w:t xml:space="preserve">   Range:____________</w:t>
            </w:r>
          </w:p>
          <w:p w:rsidR="004F624B" w:rsidRPr="00660CA3" w:rsidRDefault="004F624B" w:rsidP="004F624B">
            <w:pPr>
              <w:spacing w:line="480" w:lineRule="auto"/>
              <w:rPr>
                <w:rFonts w:ascii="Century Gothic" w:hAnsi="Century Gothic"/>
                <w:sz w:val="20"/>
              </w:rPr>
            </w:pPr>
            <w:r w:rsidRPr="00660CA3">
              <w:rPr>
                <w:rFonts w:ascii="Century Gothic" w:hAnsi="Century Gothic"/>
                <w:sz w:val="20"/>
              </w:rPr>
              <w:t>Zeros:____________   Y-</w:t>
            </w:r>
            <w:proofErr w:type="spellStart"/>
            <w:r w:rsidRPr="00660CA3">
              <w:rPr>
                <w:rFonts w:ascii="Century Gothic" w:hAnsi="Century Gothic"/>
                <w:sz w:val="20"/>
              </w:rPr>
              <w:t>int</w:t>
            </w:r>
            <w:proofErr w:type="spellEnd"/>
            <w:r w:rsidRPr="00660CA3">
              <w:rPr>
                <w:rFonts w:ascii="Century Gothic" w:hAnsi="Century Gothic"/>
                <w:sz w:val="20"/>
              </w:rPr>
              <w:t>:______________</w:t>
            </w:r>
          </w:p>
          <w:p w:rsidR="004F624B" w:rsidRPr="009702C4" w:rsidRDefault="004F624B" w:rsidP="004F624B">
            <w:pPr>
              <w:spacing w:line="480" w:lineRule="auto"/>
              <w:rPr>
                <w:rFonts w:ascii="Century Gothic" w:hAnsi="Century Gothic"/>
                <w:b/>
                <w:sz w:val="20"/>
              </w:rPr>
            </w:pPr>
            <w:r w:rsidRPr="00660CA3">
              <w:rPr>
                <w:rFonts w:ascii="Century Gothic" w:hAnsi="Century Gothic"/>
                <w:sz w:val="20"/>
              </w:rPr>
              <w:t>Rel. Max:_________    Rel. Min</w:t>
            </w:r>
            <w:r>
              <w:rPr>
                <w:rFonts w:ascii="Century Gothic" w:hAnsi="Century Gothic"/>
                <w:sz w:val="20"/>
              </w:rPr>
              <w:t xml:space="preserve">: </w:t>
            </w:r>
            <w:r>
              <w:rPr>
                <w:rFonts w:ascii="Century Gothic" w:hAnsi="Century Gothic"/>
                <w:b/>
                <w:sz w:val="20"/>
              </w:rPr>
              <w:t>None</w:t>
            </w:r>
          </w:p>
          <w:p w:rsidR="004F624B" w:rsidRPr="00660CA3" w:rsidRDefault="004F624B" w:rsidP="004F624B">
            <w:pPr>
              <w:spacing w:line="360" w:lineRule="auto"/>
              <w:rPr>
                <w:rFonts w:ascii="Century Gothic" w:hAnsi="Century Gothic"/>
                <w:sz w:val="20"/>
              </w:rPr>
            </w:pPr>
            <w:r w:rsidRPr="00660CA3">
              <w:rPr>
                <w:rFonts w:ascii="Century Gothic" w:hAnsi="Century Gothic"/>
                <w:sz w:val="20"/>
              </w:rPr>
              <w:t>Abs. Max: ________   Abs. Min: __________</w:t>
            </w:r>
          </w:p>
          <w:p w:rsidR="004F624B" w:rsidRPr="00660CA3" w:rsidRDefault="004F624B" w:rsidP="004F624B">
            <w:pPr>
              <w:spacing w:line="480" w:lineRule="auto"/>
              <w:rPr>
                <w:rFonts w:ascii="Century Gothic" w:hAnsi="Century Gothic"/>
                <w:sz w:val="20"/>
              </w:rPr>
            </w:pPr>
            <w:proofErr w:type="spellStart"/>
            <w:r w:rsidRPr="00660CA3">
              <w:rPr>
                <w:rFonts w:ascii="Century Gothic" w:hAnsi="Century Gothic"/>
                <w:sz w:val="20"/>
              </w:rPr>
              <w:t>Inc</w:t>
            </w:r>
            <w:proofErr w:type="spellEnd"/>
            <w:r w:rsidRPr="00660CA3">
              <w:rPr>
                <w:rFonts w:ascii="Century Gothic" w:hAnsi="Century Gothic"/>
                <w:sz w:val="20"/>
              </w:rPr>
              <w:t>:</w:t>
            </w:r>
            <w:r>
              <w:t xml:space="preserve"> </w:t>
            </w:r>
            <w:r w:rsidRPr="004F3D11">
              <w:rPr>
                <w:position w:val="-14"/>
              </w:rPr>
              <w:object w:dxaOrig="840" w:dyaOrig="380">
                <v:shape id="_x0000_i1026" type="#_x0000_t75" style="width:42pt;height:18pt" o:ole="">
                  <v:imagedata r:id="rId9" o:title=""/>
                </v:shape>
                <o:OLEObject Type="Embed" ProgID="Equation.DSMT4" ShapeID="_x0000_i1026" DrawAspect="Content" ObjectID="_1534665935" r:id="rId10"/>
              </w:object>
            </w:r>
            <w:r w:rsidRPr="00660CA3">
              <w:rPr>
                <w:rFonts w:ascii="Century Gothic" w:hAnsi="Century Gothic"/>
                <w:sz w:val="20"/>
              </w:rPr>
              <w:t xml:space="preserve">    </w:t>
            </w:r>
            <w:r>
              <w:rPr>
                <w:rFonts w:ascii="Century Gothic" w:hAnsi="Century Gothic"/>
                <w:sz w:val="20"/>
              </w:rPr>
              <w:t xml:space="preserve">           </w:t>
            </w:r>
            <w:r w:rsidRPr="00660CA3">
              <w:rPr>
                <w:rFonts w:ascii="Century Gothic" w:hAnsi="Century Gothic"/>
                <w:sz w:val="20"/>
              </w:rPr>
              <w:t>Dec</w:t>
            </w:r>
            <w:r>
              <w:rPr>
                <w:rFonts w:ascii="Century Gothic" w:hAnsi="Century Gothic"/>
                <w:sz w:val="20"/>
              </w:rPr>
              <w:t xml:space="preserve">: </w:t>
            </w:r>
            <w:r w:rsidRPr="004F3D11">
              <w:rPr>
                <w:position w:val="-14"/>
              </w:rPr>
              <w:object w:dxaOrig="720" w:dyaOrig="380">
                <v:shape id="_x0000_i1027" type="#_x0000_t75" style="width:36pt;height:18pt" o:ole="">
                  <v:imagedata r:id="rId11" o:title=""/>
                </v:shape>
                <o:OLEObject Type="Embed" ProgID="Equation.DSMT4" ShapeID="_x0000_i1027" DrawAspect="Content" ObjectID="_1534665936" r:id="rId12"/>
              </w:object>
            </w:r>
          </w:p>
          <w:p w:rsidR="004F624B" w:rsidRPr="00660CA3" w:rsidRDefault="004F624B" w:rsidP="004F624B">
            <w:pPr>
              <w:spacing w:line="480" w:lineRule="auto"/>
              <w:rPr>
                <w:rFonts w:ascii="Century Gothic" w:hAnsi="Century Gothic"/>
                <w:sz w:val="20"/>
              </w:rPr>
            </w:pPr>
            <w:r w:rsidRPr="00660CA3">
              <w:rPr>
                <w:rFonts w:ascii="Century Gothic" w:hAnsi="Century Gothic"/>
                <w:sz w:val="20"/>
              </w:rPr>
              <w:t xml:space="preserve">Even, Odd or </w:t>
            </w:r>
            <w:proofErr w:type="gramStart"/>
            <w:r w:rsidRPr="00660CA3">
              <w:rPr>
                <w:rFonts w:ascii="Century Gothic" w:hAnsi="Century Gothic"/>
                <w:sz w:val="20"/>
              </w:rPr>
              <w:t>Neither?:</w:t>
            </w:r>
            <w:proofErr w:type="gramEnd"/>
            <w:r w:rsidRPr="00660CA3">
              <w:rPr>
                <w:rFonts w:ascii="Century Gothic" w:hAnsi="Century Gothic"/>
                <w:sz w:val="20"/>
              </w:rPr>
              <w:t xml:space="preserve"> </w:t>
            </w:r>
            <w:r>
              <w:rPr>
                <w:rFonts w:ascii="Century Gothic" w:hAnsi="Century Gothic"/>
                <w:b/>
                <w:sz w:val="20"/>
              </w:rPr>
              <w:t>neither</w:t>
            </w:r>
          </w:p>
          <w:p w:rsidR="004F624B" w:rsidRPr="00660CA3" w:rsidRDefault="004F624B" w:rsidP="004F624B">
            <w:pPr>
              <w:rPr>
                <w:rFonts w:ascii="Century Gothic" w:hAnsi="Century Gothic"/>
                <w:sz w:val="20"/>
              </w:rPr>
            </w:pPr>
            <w:r w:rsidRPr="00660CA3">
              <w:rPr>
                <w:rFonts w:ascii="Century Gothic" w:hAnsi="Century Gothic"/>
                <w:position w:val="-28"/>
                <w:sz w:val="20"/>
              </w:rPr>
              <w:object w:dxaOrig="2520" w:dyaOrig="680">
                <v:shape id="_x0000_i1028" type="#_x0000_t75" style="width:126pt;height:33.6pt" o:ole="">
                  <v:imagedata r:id="rId13" o:title=""/>
                </v:shape>
                <o:OLEObject Type="Embed" ProgID="Equation.DSMT4" ShapeID="_x0000_i1028" DrawAspect="Content" ObjectID="_1534665937" r:id="rId14"/>
              </w:object>
            </w:r>
          </w:p>
          <w:p w:rsidR="004F624B" w:rsidRPr="00660CA3" w:rsidRDefault="004F624B" w:rsidP="004F624B">
            <w:pPr>
              <w:rPr>
                <w:rFonts w:ascii="Century Gothic" w:hAnsi="Century Gothic"/>
                <w:sz w:val="20"/>
              </w:rPr>
            </w:pPr>
          </w:p>
          <w:p w:rsidR="004F624B" w:rsidRPr="00660CA3" w:rsidRDefault="004F624B" w:rsidP="004F624B">
            <w:pPr>
              <w:spacing w:line="480" w:lineRule="auto"/>
              <w:rPr>
                <w:rFonts w:ascii="Century Gothic" w:hAnsi="Century Gothic"/>
                <w:sz w:val="20"/>
              </w:rPr>
            </w:pPr>
            <w:r w:rsidRPr="00660CA3">
              <w:rPr>
                <w:rFonts w:ascii="Century Gothic" w:hAnsi="Century Gothic"/>
                <w:sz w:val="20"/>
              </w:rPr>
              <w:t>Degree (Name):___________________</w:t>
            </w:r>
          </w:p>
          <w:p w:rsidR="00660CA3" w:rsidRPr="00660CA3" w:rsidRDefault="004F624B" w:rsidP="004F624B">
            <w:pPr>
              <w:rPr>
                <w:sz w:val="20"/>
              </w:rPr>
            </w:pPr>
            <w:r w:rsidRPr="00660CA3">
              <w:rPr>
                <w:rFonts w:ascii="Century Gothic" w:hAnsi="Century Gothic"/>
                <w:sz w:val="20"/>
              </w:rPr>
              <w:t>Number of Terms (name): ________________</w:t>
            </w:r>
          </w:p>
        </w:tc>
      </w:tr>
      <w:tr w:rsidR="00E01EFC" w:rsidTr="004F624B">
        <w:trPr>
          <w:trHeight w:val="4850"/>
          <w:jc w:val="center"/>
        </w:trPr>
        <w:tc>
          <w:tcPr>
            <w:tcW w:w="4788" w:type="dxa"/>
          </w:tcPr>
          <w:p w:rsidR="00E01EFC" w:rsidRDefault="00E01EFC" w:rsidP="00FE3F2A">
            <w:pPr>
              <w:pStyle w:val="ListParagraph"/>
              <w:numPr>
                <w:ilvl w:val="0"/>
                <w:numId w:val="2"/>
              </w:numPr>
            </w:pPr>
          </w:p>
          <w:p w:rsidR="00E01EFC" w:rsidRDefault="00E01EFC" w:rsidP="00FE3F2A"/>
        </w:tc>
        <w:tc>
          <w:tcPr>
            <w:tcW w:w="5681" w:type="dxa"/>
          </w:tcPr>
          <w:p w:rsidR="004F624B" w:rsidRPr="00660CA3" w:rsidRDefault="004F624B" w:rsidP="004F624B">
            <w:pPr>
              <w:spacing w:line="480" w:lineRule="auto"/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Domain:</w:t>
            </w:r>
            <w:r>
              <w:t xml:space="preserve"> </w:t>
            </w:r>
            <w:r w:rsidRPr="004F3D11">
              <w:rPr>
                <w:position w:val="-14"/>
              </w:rPr>
              <w:object w:dxaOrig="800" w:dyaOrig="380">
                <v:shape id="_x0000_i1029" type="#_x0000_t75" style="width:39.6pt;height:18pt" o:ole="">
                  <v:imagedata r:id="rId7" o:title=""/>
                </v:shape>
                <o:OLEObject Type="Embed" ProgID="Equation.DSMT4" ShapeID="_x0000_i1029" DrawAspect="Content" ObjectID="_1534665938" r:id="rId15"/>
              </w:object>
            </w:r>
            <w:r w:rsidRPr="00660CA3">
              <w:rPr>
                <w:rFonts w:ascii="Century Gothic" w:hAnsi="Century Gothic"/>
                <w:sz w:val="20"/>
                <w:szCs w:val="20"/>
              </w:rPr>
              <w:t xml:space="preserve">    Range:____________</w:t>
            </w:r>
          </w:p>
          <w:p w:rsidR="004F624B" w:rsidRPr="00660CA3" w:rsidRDefault="004F624B" w:rsidP="004F624B">
            <w:pPr>
              <w:spacing w:line="480" w:lineRule="auto"/>
              <w:rPr>
                <w:rFonts w:ascii="Century Gothic" w:hAnsi="Century Gothic"/>
                <w:sz w:val="20"/>
                <w:szCs w:val="20"/>
              </w:rPr>
            </w:pPr>
            <w:r w:rsidRPr="00660CA3">
              <w:rPr>
                <w:rFonts w:ascii="Century Gothic" w:hAnsi="Century Gothic"/>
                <w:sz w:val="20"/>
                <w:szCs w:val="20"/>
              </w:rPr>
              <w:t>Zeros:____________   Y-</w:t>
            </w:r>
            <w:proofErr w:type="spellStart"/>
            <w:r w:rsidRPr="00660CA3">
              <w:rPr>
                <w:rFonts w:ascii="Century Gothic" w:hAnsi="Century Gothic"/>
                <w:sz w:val="20"/>
                <w:szCs w:val="20"/>
              </w:rPr>
              <w:t>int</w:t>
            </w:r>
            <w:proofErr w:type="spellEnd"/>
            <w:r w:rsidRPr="00660CA3">
              <w:rPr>
                <w:rFonts w:ascii="Century Gothic" w:hAnsi="Century Gothic"/>
                <w:sz w:val="20"/>
                <w:szCs w:val="20"/>
              </w:rPr>
              <w:t>:______________</w:t>
            </w:r>
          </w:p>
          <w:p w:rsidR="004F624B" w:rsidRPr="00660CA3" w:rsidRDefault="004F624B" w:rsidP="004F624B">
            <w:pPr>
              <w:spacing w:line="480" w:lineRule="auto"/>
              <w:rPr>
                <w:rFonts w:ascii="Century Gothic" w:hAnsi="Century Gothic"/>
                <w:sz w:val="20"/>
                <w:szCs w:val="20"/>
              </w:rPr>
            </w:pPr>
            <w:r w:rsidRPr="00660CA3">
              <w:rPr>
                <w:rFonts w:ascii="Century Gothic" w:hAnsi="Century Gothic"/>
                <w:sz w:val="20"/>
                <w:szCs w:val="20"/>
              </w:rPr>
              <w:t>Rel.</w:t>
            </w:r>
            <w:r>
              <w:rPr>
                <w:rFonts w:ascii="Century Gothic" w:hAnsi="Century Gothic"/>
                <w:sz w:val="20"/>
                <w:szCs w:val="20"/>
              </w:rPr>
              <w:t xml:space="preserve"> Max:_________   Rel. Min:</w:t>
            </w:r>
            <w:r w:rsidRPr="004F3D11">
              <w:t xml:space="preserve"> </w:t>
            </w:r>
            <w:r w:rsidRPr="004F3D11">
              <w:rPr>
                <w:position w:val="-14"/>
              </w:rPr>
              <w:object w:dxaOrig="2120" w:dyaOrig="380">
                <v:shape id="_x0000_i1030" type="#_x0000_t75" style="width:96pt;height:16.2pt" o:ole="">
                  <v:imagedata r:id="rId16" o:title=""/>
                </v:shape>
                <o:OLEObject Type="Embed" ProgID="Equation.DSMT4" ShapeID="_x0000_i1030" DrawAspect="Content" ObjectID="_1534665939" r:id="rId17"/>
              </w:object>
            </w:r>
          </w:p>
          <w:p w:rsidR="004F624B" w:rsidRPr="00660CA3" w:rsidRDefault="004F624B" w:rsidP="004F624B">
            <w:pPr>
              <w:spacing w:line="480" w:lineRule="auto"/>
              <w:rPr>
                <w:rFonts w:ascii="Century Gothic" w:hAnsi="Century Gothic"/>
                <w:sz w:val="20"/>
                <w:szCs w:val="20"/>
              </w:rPr>
            </w:pPr>
            <w:r w:rsidRPr="00660CA3">
              <w:rPr>
                <w:rFonts w:ascii="Century Gothic" w:hAnsi="Century Gothic"/>
                <w:sz w:val="20"/>
                <w:szCs w:val="20"/>
              </w:rPr>
              <w:t>Abs. Max: ________   Abs. Min: __________</w:t>
            </w:r>
          </w:p>
          <w:p w:rsidR="004F624B" w:rsidRPr="00660CA3" w:rsidRDefault="004F624B" w:rsidP="004F624B">
            <w:pPr>
              <w:spacing w:line="480" w:lineRule="auto"/>
              <w:rPr>
                <w:rFonts w:ascii="Century Gothic" w:hAnsi="Century Gothic"/>
                <w:sz w:val="20"/>
                <w:szCs w:val="20"/>
              </w:rPr>
            </w:pPr>
            <w:proofErr w:type="spellStart"/>
            <w:r w:rsidRPr="00660CA3">
              <w:rPr>
                <w:rFonts w:ascii="Century Gothic" w:hAnsi="Century Gothic"/>
                <w:sz w:val="20"/>
                <w:szCs w:val="20"/>
              </w:rPr>
              <w:t>Inc</w:t>
            </w:r>
            <w:proofErr w:type="spellEnd"/>
            <w:r w:rsidRPr="00660CA3">
              <w:rPr>
                <w:rFonts w:ascii="Century Gothic" w:hAnsi="Century Gothic"/>
                <w:sz w:val="20"/>
                <w:szCs w:val="20"/>
              </w:rPr>
              <w:t>:______________    Dec:_______________</w:t>
            </w:r>
          </w:p>
          <w:p w:rsidR="004F624B" w:rsidRPr="00660CA3" w:rsidRDefault="004F624B" w:rsidP="004F624B">
            <w:pPr>
              <w:spacing w:line="360" w:lineRule="auto"/>
              <w:rPr>
                <w:rFonts w:ascii="Century Gothic" w:hAnsi="Century Gothic"/>
                <w:sz w:val="20"/>
                <w:szCs w:val="20"/>
              </w:rPr>
            </w:pPr>
            <w:r w:rsidRPr="00660CA3">
              <w:rPr>
                <w:rFonts w:ascii="Century Gothic" w:hAnsi="Century Gothic"/>
                <w:sz w:val="20"/>
                <w:szCs w:val="20"/>
              </w:rPr>
              <w:t xml:space="preserve">Even, Odd or </w:t>
            </w:r>
            <w:proofErr w:type="gramStart"/>
            <w:r w:rsidRPr="00660CA3">
              <w:rPr>
                <w:rFonts w:ascii="Century Gothic" w:hAnsi="Century Gothic"/>
                <w:sz w:val="20"/>
                <w:szCs w:val="20"/>
              </w:rPr>
              <w:t>Neither?:</w:t>
            </w:r>
            <w:proofErr w:type="gramEnd"/>
            <w:r w:rsidRPr="00660CA3">
              <w:rPr>
                <w:rFonts w:ascii="Century Gothic" w:hAnsi="Century Gothic"/>
                <w:sz w:val="20"/>
                <w:szCs w:val="20"/>
              </w:rPr>
              <w:t xml:space="preserve"> _________________</w:t>
            </w:r>
          </w:p>
          <w:p w:rsidR="004F624B" w:rsidRPr="00660CA3" w:rsidRDefault="004F624B" w:rsidP="004F624B">
            <w:pPr>
              <w:rPr>
                <w:rFonts w:ascii="Century Gothic" w:hAnsi="Century Gothic"/>
                <w:sz w:val="20"/>
                <w:szCs w:val="20"/>
              </w:rPr>
            </w:pPr>
            <w:r w:rsidRPr="00660CA3">
              <w:rPr>
                <w:rFonts w:ascii="Century Gothic" w:hAnsi="Century Gothic"/>
                <w:position w:val="-28"/>
                <w:sz w:val="20"/>
                <w:szCs w:val="20"/>
              </w:rPr>
              <w:object w:dxaOrig="1980" w:dyaOrig="680">
                <v:shape id="_x0000_i1031" type="#_x0000_t75" style="width:98.4pt;height:33.6pt" o:ole="">
                  <v:imagedata r:id="rId18" o:title=""/>
                </v:shape>
                <o:OLEObject Type="Embed" ProgID="Equation.DSMT4" ShapeID="_x0000_i1031" DrawAspect="Content" ObjectID="_1534665940" r:id="rId19"/>
              </w:object>
            </w:r>
          </w:p>
          <w:p w:rsidR="004F624B" w:rsidRPr="001A1AA2" w:rsidRDefault="004F624B" w:rsidP="004F624B">
            <w:pPr>
              <w:rPr>
                <w:rFonts w:ascii="Century Gothic" w:hAnsi="Century Gothic"/>
                <w:sz w:val="10"/>
                <w:szCs w:val="10"/>
              </w:rPr>
            </w:pPr>
          </w:p>
          <w:p w:rsidR="004F624B" w:rsidRPr="0018710C" w:rsidRDefault="004F624B" w:rsidP="004F624B">
            <w:pPr>
              <w:spacing w:line="480" w:lineRule="auto"/>
              <w:rPr>
                <w:rFonts w:ascii="Century Gothic" w:hAnsi="Century Gothic"/>
                <w:b/>
                <w:sz w:val="20"/>
                <w:szCs w:val="20"/>
              </w:rPr>
            </w:pPr>
            <w:r w:rsidRPr="00660CA3">
              <w:rPr>
                <w:rFonts w:ascii="Century Gothic" w:hAnsi="Century Gothic"/>
                <w:sz w:val="20"/>
                <w:szCs w:val="20"/>
              </w:rPr>
              <w:t>Degree (Name)</w:t>
            </w:r>
            <w:r>
              <w:rPr>
                <w:rFonts w:ascii="Century Gothic" w:hAnsi="Century Gothic"/>
                <w:sz w:val="20"/>
                <w:szCs w:val="20"/>
              </w:rPr>
              <w:t xml:space="preserve">: </w:t>
            </w:r>
            <w:r>
              <w:rPr>
                <w:rFonts w:ascii="Century Gothic" w:hAnsi="Century Gothic"/>
                <w:b/>
                <w:sz w:val="20"/>
                <w:szCs w:val="20"/>
              </w:rPr>
              <w:t>Quartic</w:t>
            </w:r>
          </w:p>
          <w:p w:rsidR="00E01EFC" w:rsidRPr="00660CA3" w:rsidRDefault="004F624B" w:rsidP="004F624B">
            <w:pPr>
              <w:rPr>
                <w:sz w:val="20"/>
                <w:szCs w:val="20"/>
              </w:rPr>
            </w:pPr>
            <w:r w:rsidRPr="00660CA3">
              <w:rPr>
                <w:rFonts w:ascii="Century Gothic" w:hAnsi="Century Gothic"/>
                <w:sz w:val="20"/>
                <w:szCs w:val="20"/>
              </w:rPr>
              <w:t xml:space="preserve">Number of Terms (name): </w:t>
            </w:r>
            <w:r w:rsidR="00AD23B9">
              <w:rPr>
                <w:rFonts w:ascii="Century Gothic" w:hAnsi="Century Gothic"/>
                <w:sz w:val="20"/>
                <w:szCs w:val="20"/>
              </w:rPr>
              <w:t>________________</w:t>
            </w:r>
          </w:p>
        </w:tc>
      </w:tr>
      <w:tr w:rsidR="004F624B" w:rsidTr="004F624B">
        <w:trPr>
          <w:jc w:val="center"/>
        </w:trPr>
        <w:tc>
          <w:tcPr>
            <w:tcW w:w="4788" w:type="dxa"/>
          </w:tcPr>
          <w:p w:rsidR="004F624B" w:rsidRDefault="004F624B" w:rsidP="00FE3F2A">
            <w:pPr>
              <w:pStyle w:val="ListParagraph"/>
              <w:numPr>
                <w:ilvl w:val="0"/>
                <w:numId w:val="2"/>
              </w:numPr>
            </w:pPr>
          </w:p>
          <w:p w:rsidR="004F624B" w:rsidRDefault="004F624B" w:rsidP="00FE3F2A"/>
        </w:tc>
        <w:tc>
          <w:tcPr>
            <w:tcW w:w="5681" w:type="dxa"/>
          </w:tcPr>
          <w:p w:rsidR="004F624B" w:rsidRDefault="004F624B" w:rsidP="00FE3F2A">
            <w:pPr>
              <w:rPr>
                <w:rFonts w:ascii="Century Gothic" w:hAnsi="Century Gothic"/>
                <w:sz w:val="16"/>
                <w:szCs w:val="16"/>
              </w:rPr>
            </w:pPr>
          </w:p>
          <w:p w:rsidR="004F624B" w:rsidRPr="00457405" w:rsidRDefault="004F624B" w:rsidP="00FE3F2A">
            <w:pPr>
              <w:spacing w:line="360" w:lineRule="auto"/>
              <w:rPr>
                <w:rFonts w:ascii="Century Gothic" w:hAnsi="Century Gothic"/>
                <w:sz w:val="20"/>
                <w:szCs w:val="20"/>
              </w:rPr>
            </w:pPr>
            <w:r w:rsidRPr="00660CA3">
              <w:rPr>
                <w:rFonts w:ascii="Century Gothic" w:hAnsi="Century Gothic"/>
                <w:sz w:val="20"/>
                <w:szCs w:val="20"/>
              </w:rPr>
              <w:t>Domain:</w:t>
            </w:r>
            <w:r>
              <w:t xml:space="preserve"> </w:t>
            </w:r>
            <w:r>
              <w:rPr>
                <w:rFonts w:ascii="Century Gothic" w:hAnsi="Century Gothic"/>
                <w:sz w:val="20"/>
                <w:szCs w:val="20"/>
              </w:rPr>
              <w:t>_________</w:t>
            </w:r>
            <w:r w:rsidRPr="00660CA3">
              <w:rPr>
                <w:rFonts w:ascii="Century Gothic" w:hAnsi="Century Gothic"/>
                <w:sz w:val="20"/>
                <w:szCs w:val="20"/>
              </w:rPr>
              <w:t xml:space="preserve">  Range</w:t>
            </w:r>
            <w:r>
              <w:rPr>
                <w:rFonts w:ascii="Century Gothic" w:hAnsi="Century Gothic"/>
                <w:sz w:val="20"/>
                <w:szCs w:val="20"/>
              </w:rPr>
              <w:t xml:space="preserve">: </w:t>
            </w:r>
            <w:r w:rsidRPr="004F3D11">
              <w:rPr>
                <w:position w:val="-14"/>
              </w:rPr>
              <w:object w:dxaOrig="800" w:dyaOrig="380" w14:anchorId="3367083F">
                <v:shape id="_x0000_i1032" type="#_x0000_t75" style="width:39.6pt;height:18pt" o:ole="">
                  <v:imagedata r:id="rId7" o:title=""/>
                </v:shape>
                <o:OLEObject Type="Embed" ProgID="Equation.DSMT4" ShapeID="_x0000_i1032" DrawAspect="Content" ObjectID="_1534665941" r:id="rId20"/>
              </w:object>
            </w:r>
          </w:p>
          <w:p w:rsidR="004F624B" w:rsidRPr="00457405" w:rsidRDefault="004F624B" w:rsidP="00FE3F2A">
            <w:pPr>
              <w:spacing w:line="480" w:lineRule="auto"/>
              <w:rPr>
                <w:rFonts w:ascii="Century Gothic" w:hAnsi="Century Gothic"/>
                <w:sz w:val="20"/>
                <w:szCs w:val="20"/>
              </w:rPr>
            </w:pPr>
            <w:r w:rsidRPr="00660CA3">
              <w:rPr>
                <w:rFonts w:ascii="Century Gothic" w:hAnsi="Century Gothic"/>
                <w:sz w:val="20"/>
                <w:szCs w:val="20"/>
              </w:rPr>
              <w:t>Zeros:____________   Y-</w:t>
            </w:r>
            <w:proofErr w:type="spellStart"/>
            <w:r w:rsidRPr="00660CA3">
              <w:rPr>
                <w:rFonts w:ascii="Century Gothic" w:hAnsi="Century Gothic"/>
                <w:sz w:val="20"/>
                <w:szCs w:val="20"/>
              </w:rPr>
              <w:t>int</w:t>
            </w:r>
            <w:proofErr w:type="spellEnd"/>
            <w:r w:rsidRPr="00660CA3">
              <w:rPr>
                <w:rFonts w:ascii="Century Gothic" w:hAnsi="Century Gothic"/>
                <w:sz w:val="20"/>
                <w:szCs w:val="20"/>
              </w:rPr>
              <w:t>:</w:t>
            </w:r>
            <w:r>
              <w:t xml:space="preserve"> </w:t>
            </w:r>
            <w:r w:rsidRPr="004F3D11">
              <w:rPr>
                <w:position w:val="-14"/>
              </w:rPr>
              <w:object w:dxaOrig="600" w:dyaOrig="380" w14:anchorId="12B422FE">
                <v:shape id="_x0000_i1033" type="#_x0000_t75" style="width:30pt;height:18pt" o:ole="">
                  <v:imagedata r:id="rId21" o:title=""/>
                </v:shape>
                <o:OLEObject Type="Embed" ProgID="Equation.DSMT4" ShapeID="_x0000_i1033" DrawAspect="Content" ObjectID="_1534665942" r:id="rId22"/>
              </w:object>
            </w:r>
          </w:p>
          <w:p w:rsidR="004F624B" w:rsidRPr="00660CA3" w:rsidRDefault="004F624B" w:rsidP="00FE3F2A">
            <w:pPr>
              <w:spacing w:line="480" w:lineRule="auto"/>
              <w:rPr>
                <w:rFonts w:ascii="Century Gothic" w:hAnsi="Century Gothic"/>
                <w:sz w:val="20"/>
                <w:szCs w:val="20"/>
              </w:rPr>
            </w:pPr>
            <w:r w:rsidRPr="00660CA3">
              <w:rPr>
                <w:rFonts w:ascii="Century Gothic" w:hAnsi="Century Gothic"/>
                <w:sz w:val="20"/>
                <w:szCs w:val="20"/>
              </w:rPr>
              <w:t>Rel. Max:_________    Rel. Min:___________</w:t>
            </w:r>
          </w:p>
          <w:p w:rsidR="004F624B" w:rsidRPr="00660CA3" w:rsidRDefault="004F624B" w:rsidP="00FE3F2A">
            <w:pPr>
              <w:spacing w:line="480" w:lineRule="auto"/>
              <w:rPr>
                <w:rFonts w:ascii="Century Gothic" w:hAnsi="Century Gothic"/>
                <w:sz w:val="20"/>
                <w:szCs w:val="20"/>
              </w:rPr>
            </w:pPr>
            <w:r w:rsidRPr="00660CA3">
              <w:rPr>
                <w:rFonts w:ascii="Century Gothic" w:hAnsi="Century Gothic"/>
                <w:sz w:val="20"/>
                <w:szCs w:val="20"/>
              </w:rPr>
              <w:t>Abs. Max: ________   Abs. Min: __________</w:t>
            </w:r>
          </w:p>
          <w:p w:rsidR="004F624B" w:rsidRPr="00660CA3" w:rsidRDefault="004F624B" w:rsidP="00FE3F2A">
            <w:pPr>
              <w:spacing w:line="480" w:lineRule="auto"/>
              <w:rPr>
                <w:rFonts w:ascii="Century Gothic" w:hAnsi="Century Gothic"/>
                <w:sz w:val="20"/>
                <w:szCs w:val="20"/>
              </w:rPr>
            </w:pPr>
            <w:proofErr w:type="spellStart"/>
            <w:r w:rsidRPr="00660CA3">
              <w:rPr>
                <w:rFonts w:ascii="Century Gothic" w:hAnsi="Century Gothic"/>
                <w:sz w:val="20"/>
                <w:szCs w:val="20"/>
              </w:rPr>
              <w:t>Inc</w:t>
            </w:r>
            <w:proofErr w:type="spellEnd"/>
            <w:r w:rsidRPr="00660CA3">
              <w:rPr>
                <w:rFonts w:ascii="Century Gothic" w:hAnsi="Century Gothic"/>
                <w:sz w:val="20"/>
                <w:szCs w:val="20"/>
              </w:rPr>
              <w:t>:______________    Dec:_______________</w:t>
            </w:r>
          </w:p>
          <w:p w:rsidR="004F624B" w:rsidRPr="00660CA3" w:rsidRDefault="004F624B" w:rsidP="00FE3F2A">
            <w:pPr>
              <w:spacing w:line="480" w:lineRule="auto"/>
              <w:rPr>
                <w:rFonts w:ascii="Century Gothic" w:hAnsi="Century Gothic"/>
                <w:sz w:val="20"/>
                <w:szCs w:val="20"/>
              </w:rPr>
            </w:pPr>
            <w:r w:rsidRPr="00660CA3">
              <w:rPr>
                <w:rFonts w:ascii="Century Gothic" w:hAnsi="Century Gothic"/>
                <w:sz w:val="20"/>
                <w:szCs w:val="20"/>
              </w:rPr>
              <w:t xml:space="preserve">Even, Odd or Neither?: </w:t>
            </w:r>
            <w:r>
              <w:rPr>
                <w:rFonts w:ascii="Century Gothic" w:hAnsi="Century Gothic"/>
                <w:b/>
                <w:sz w:val="20"/>
                <w:szCs w:val="20"/>
              </w:rPr>
              <w:t>Odd</w:t>
            </w:r>
          </w:p>
          <w:p w:rsidR="004F624B" w:rsidRPr="00660CA3" w:rsidRDefault="004F624B" w:rsidP="00FE3F2A">
            <w:pPr>
              <w:rPr>
                <w:rFonts w:ascii="Century Gothic" w:hAnsi="Century Gothic"/>
                <w:sz w:val="20"/>
                <w:szCs w:val="20"/>
              </w:rPr>
            </w:pPr>
            <w:r w:rsidRPr="00660CA3">
              <w:rPr>
                <w:rFonts w:ascii="Century Gothic" w:hAnsi="Century Gothic"/>
                <w:position w:val="-28"/>
                <w:sz w:val="20"/>
                <w:szCs w:val="20"/>
              </w:rPr>
              <w:object w:dxaOrig="2520" w:dyaOrig="680" w14:anchorId="23AF3667">
                <v:shape id="_x0000_i1034" type="#_x0000_t75" style="width:126pt;height:33.6pt" o:ole="">
                  <v:imagedata r:id="rId13" o:title=""/>
                </v:shape>
                <o:OLEObject Type="Embed" ProgID="Equation.DSMT4" ShapeID="_x0000_i1034" DrawAspect="Content" ObjectID="_1534665943" r:id="rId23"/>
              </w:object>
            </w:r>
          </w:p>
          <w:p w:rsidR="004F624B" w:rsidRPr="003B5A19" w:rsidRDefault="004F624B" w:rsidP="00FE3F2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4F624B" w:rsidRPr="00660CA3" w:rsidRDefault="004F624B" w:rsidP="00FE3F2A">
            <w:pPr>
              <w:spacing w:line="480" w:lineRule="auto"/>
              <w:rPr>
                <w:rFonts w:ascii="Century Gothic" w:hAnsi="Century Gothic"/>
                <w:sz w:val="20"/>
                <w:szCs w:val="20"/>
              </w:rPr>
            </w:pPr>
            <w:r w:rsidRPr="00660CA3">
              <w:rPr>
                <w:rFonts w:ascii="Century Gothic" w:hAnsi="Century Gothic"/>
                <w:sz w:val="20"/>
                <w:szCs w:val="20"/>
              </w:rPr>
              <w:t>Degree (Name):</w:t>
            </w:r>
            <w:r>
              <w:rPr>
                <w:rFonts w:ascii="Century Gothic" w:hAnsi="Century Gothic"/>
                <w:sz w:val="20"/>
                <w:szCs w:val="20"/>
              </w:rPr>
              <w:t xml:space="preserve"> </w:t>
            </w:r>
            <w:r w:rsidRPr="00660CA3">
              <w:rPr>
                <w:rFonts w:ascii="Century Gothic" w:hAnsi="Century Gothic"/>
                <w:sz w:val="20"/>
              </w:rPr>
              <w:t>___________________</w:t>
            </w:r>
          </w:p>
          <w:p w:rsidR="004F624B" w:rsidRPr="001A1AA2" w:rsidRDefault="004F624B" w:rsidP="00FE3F2A">
            <w:pPr>
              <w:rPr>
                <w:b/>
              </w:rPr>
            </w:pPr>
            <w:r>
              <w:rPr>
                <w:rFonts w:ascii="Century Gothic" w:hAnsi="Century Gothic"/>
                <w:sz w:val="20"/>
                <w:szCs w:val="20"/>
              </w:rPr>
              <w:t xml:space="preserve">Number of Terms (name): </w:t>
            </w:r>
            <w:r>
              <w:rPr>
                <w:rFonts w:ascii="Century Gothic" w:hAnsi="Century Gothic"/>
                <w:b/>
                <w:sz w:val="20"/>
                <w:szCs w:val="20"/>
              </w:rPr>
              <w:t>______________</w:t>
            </w:r>
          </w:p>
        </w:tc>
      </w:tr>
      <w:tr w:rsidR="004F624B" w:rsidTr="004F624B">
        <w:trPr>
          <w:trHeight w:val="4760"/>
          <w:jc w:val="center"/>
        </w:trPr>
        <w:tc>
          <w:tcPr>
            <w:tcW w:w="4788" w:type="dxa"/>
          </w:tcPr>
          <w:p w:rsidR="004F624B" w:rsidRDefault="004F624B" w:rsidP="00FE3F2A">
            <w:pPr>
              <w:pStyle w:val="ListParagraph"/>
              <w:numPr>
                <w:ilvl w:val="0"/>
                <w:numId w:val="2"/>
              </w:numPr>
            </w:pPr>
          </w:p>
          <w:p w:rsidR="004F624B" w:rsidRDefault="004F624B" w:rsidP="00FE3F2A"/>
        </w:tc>
        <w:tc>
          <w:tcPr>
            <w:tcW w:w="5681" w:type="dxa"/>
          </w:tcPr>
          <w:p w:rsidR="004F624B" w:rsidRDefault="004F624B" w:rsidP="00FE3F2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4F624B" w:rsidRPr="00660CA3" w:rsidRDefault="004F624B" w:rsidP="00FE3F2A">
            <w:pPr>
              <w:spacing w:line="480" w:lineRule="auto"/>
              <w:rPr>
                <w:rFonts w:ascii="Century Gothic" w:hAnsi="Century Gothic"/>
                <w:sz w:val="20"/>
                <w:szCs w:val="20"/>
              </w:rPr>
            </w:pPr>
            <w:r w:rsidRPr="00660CA3">
              <w:rPr>
                <w:rFonts w:ascii="Century Gothic" w:hAnsi="Century Gothic"/>
                <w:sz w:val="20"/>
                <w:szCs w:val="20"/>
              </w:rPr>
              <w:t>Domain:</w:t>
            </w:r>
            <w:r>
              <w:t xml:space="preserve"> </w:t>
            </w:r>
            <w:r w:rsidRPr="004F3D11">
              <w:rPr>
                <w:position w:val="-14"/>
              </w:rPr>
              <w:object w:dxaOrig="800" w:dyaOrig="380" w14:anchorId="571223F3">
                <v:shape id="_x0000_i1035" type="#_x0000_t75" style="width:39.6pt;height:18pt" o:ole="">
                  <v:imagedata r:id="rId7" o:title=""/>
                </v:shape>
                <o:OLEObject Type="Embed" ProgID="Equation.DSMT4" ShapeID="_x0000_i1035" DrawAspect="Content" ObjectID="_1534665944" r:id="rId24"/>
              </w:object>
            </w:r>
            <w:r w:rsidRPr="00660CA3">
              <w:rPr>
                <w:rFonts w:ascii="Century Gothic" w:hAnsi="Century Gothic"/>
                <w:sz w:val="20"/>
                <w:szCs w:val="20"/>
              </w:rPr>
              <w:t xml:space="preserve">   Range:____________</w:t>
            </w:r>
          </w:p>
          <w:p w:rsidR="004F624B" w:rsidRPr="00660CA3" w:rsidRDefault="004F624B" w:rsidP="00FE3F2A">
            <w:pPr>
              <w:spacing w:line="480" w:lineRule="auto"/>
              <w:rPr>
                <w:rFonts w:ascii="Century Gothic" w:hAnsi="Century Gothic"/>
                <w:sz w:val="20"/>
                <w:szCs w:val="20"/>
              </w:rPr>
            </w:pPr>
            <w:r w:rsidRPr="00660CA3">
              <w:rPr>
                <w:rFonts w:ascii="Century Gothic" w:hAnsi="Century Gothic"/>
                <w:sz w:val="20"/>
                <w:szCs w:val="20"/>
              </w:rPr>
              <w:t>Zeros:____________   Y-</w:t>
            </w:r>
            <w:proofErr w:type="spellStart"/>
            <w:r w:rsidRPr="00660CA3">
              <w:rPr>
                <w:rFonts w:ascii="Century Gothic" w:hAnsi="Century Gothic"/>
                <w:sz w:val="20"/>
                <w:szCs w:val="20"/>
              </w:rPr>
              <w:t>int</w:t>
            </w:r>
            <w:proofErr w:type="spellEnd"/>
            <w:r w:rsidRPr="00660CA3">
              <w:rPr>
                <w:rFonts w:ascii="Century Gothic" w:hAnsi="Century Gothic"/>
                <w:sz w:val="20"/>
                <w:szCs w:val="20"/>
              </w:rPr>
              <w:t>:</w:t>
            </w:r>
            <w:r>
              <w:t xml:space="preserve"> </w:t>
            </w:r>
            <w:r w:rsidRPr="00660CA3">
              <w:rPr>
                <w:rFonts w:ascii="Century Gothic" w:hAnsi="Century Gothic"/>
                <w:sz w:val="20"/>
                <w:szCs w:val="20"/>
              </w:rPr>
              <w:t>____________</w:t>
            </w:r>
          </w:p>
          <w:p w:rsidR="004F624B" w:rsidRPr="00660CA3" w:rsidRDefault="004F624B" w:rsidP="00FE3F2A">
            <w:pPr>
              <w:spacing w:line="480" w:lineRule="auto"/>
              <w:rPr>
                <w:rFonts w:ascii="Century Gothic" w:hAnsi="Century Gothic"/>
                <w:sz w:val="20"/>
                <w:szCs w:val="20"/>
              </w:rPr>
            </w:pPr>
            <w:r w:rsidRPr="00660CA3">
              <w:rPr>
                <w:rFonts w:ascii="Century Gothic" w:hAnsi="Century Gothic"/>
                <w:sz w:val="20"/>
                <w:szCs w:val="20"/>
              </w:rPr>
              <w:t>Rel. Max:_________    Rel. Min</w:t>
            </w:r>
            <w:r>
              <w:rPr>
                <w:rFonts w:ascii="Century Gothic" w:hAnsi="Century Gothic"/>
                <w:sz w:val="20"/>
                <w:szCs w:val="20"/>
              </w:rPr>
              <w:t xml:space="preserve">: </w:t>
            </w:r>
            <w:r w:rsidRPr="004F3D11">
              <w:rPr>
                <w:position w:val="-14"/>
              </w:rPr>
              <w:object w:dxaOrig="720" w:dyaOrig="380" w14:anchorId="6DF9F51F">
                <v:shape id="_x0000_i1036" type="#_x0000_t75" style="width:36pt;height:18pt" o:ole="">
                  <v:imagedata r:id="rId25" o:title=""/>
                </v:shape>
                <o:OLEObject Type="Embed" ProgID="Equation.DSMT4" ShapeID="_x0000_i1036" DrawAspect="Content" ObjectID="_1534665945" r:id="rId26"/>
              </w:object>
            </w:r>
          </w:p>
          <w:p w:rsidR="004F624B" w:rsidRPr="00660CA3" w:rsidRDefault="004F624B" w:rsidP="00FE3F2A">
            <w:pPr>
              <w:spacing w:line="480" w:lineRule="auto"/>
              <w:rPr>
                <w:rFonts w:ascii="Century Gothic" w:hAnsi="Century Gothic"/>
                <w:sz w:val="20"/>
                <w:szCs w:val="20"/>
              </w:rPr>
            </w:pPr>
            <w:r w:rsidRPr="00660CA3">
              <w:rPr>
                <w:rFonts w:ascii="Century Gothic" w:hAnsi="Century Gothic"/>
                <w:sz w:val="20"/>
                <w:szCs w:val="20"/>
              </w:rPr>
              <w:t>Abs. Max: ________   Abs. Min: __________</w:t>
            </w:r>
          </w:p>
          <w:p w:rsidR="004F624B" w:rsidRPr="00660CA3" w:rsidRDefault="004F624B" w:rsidP="00FE3F2A">
            <w:pPr>
              <w:spacing w:line="360" w:lineRule="auto"/>
              <w:rPr>
                <w:rFonts w:ascii="Century Gothic" w:hAnsi="Century Gothic"/>
                <w:sz w:val="20"/>
                <w:szCs w:val="20"/>
              </w:rPr>
            </w:pPr>
            <w:proofErr w:type="spellStart"/>
            <w:r w:rsidRPr="00660CA3">
              <w:rPr>
                <w:rFonts w:ascii="Century Gothic" w:hAnsi="Century Gothic"/>
                <w:sz w:val="20"/>
                <w:szCs w:val="20"/>
              </w:rPr>
              <w:t>Inc</w:t>
            </w:r>
            <w:proofErr w:type="spellEnd"/>
            <w:r w:rsidRPr="00660CA3">
              <w:rPr>
                <w:rFonts w:ascii="Century Gothic" w:hAnsi="Century Gothic"/>
                <w:sz w:val="20"/>
                <w:szCs w:val="20"/>
              </w:rPr>
              <w:t>:______________    Dec:_______________</w:t>
            </w:r>
          </w:p>
          <w:p w:rsidR="004F624B" w:rsidRPr="00660CA3" w:rsidRDefault="004F624B" w:rsidP="00FE3F2A">
            <w:pPr>
              <w:spacing w:line="360" w:lineRule="auto"/>
              <w:rPr>
                <w:rFonts w:ascii="Century Gothic" w:hAnsi="Century Gothic"/>
                <w:sz w:val="20"/>
                <w:szCs w:val="20"/>
              </w:rPr>
            </w:pPr>
            <w:r w:rsidRPr="00660CA3">
              <w:rPr>
                <w:rFonts w:ascii="Century Gothic" w:hAnsi="Century Gothic"/>
                <w:sz w:val="20"/>
                <w:szCs w:val="20"/>
              </w:rPr>
              <w:t xml:space="preserve">Even, Odd or Neither?: </w:t>
            </w:r>
            <w:r>
              <w:rPr>
                <w:rFonts w:ascii="Century Gothic" w:hAnsi="Century Gothic"/>
                <w:b/>
                <w:sz w:val="20"/>
                <w:szCs w:val="20"/>
              </w:rPr>
              <w:t>Even</w:t>
            </w:r>
          </w:p>
          <w:p w:rsidR="004F624B" w:rsidRPr="00660CA3" w:rsidRDefault="004F624B" w:rsidP="00FE3F2A">
            <w:pPr>
              <w:rPr>
                <w:rFonts w:ascii="Century Gothic" w:hAnsi="Century Gothic"/>
                <w:sz w:val="20"/>
                <w:szCs w:val="20"/>
              </w:rPr>
            </w:pPr>
            <w:r w:rsidRPr="00660CA3">
              <w:rPr>
                <w:rFonts w:ascii="Century Gothic" w:hAnsi="Century Gothic"/>
                <w:position w:val="-28"/>
                <w:sz w:val="20"/>
                <w:szCs w:val="20"/>
              </w:rPr>
              <w:object w:dxaOrig="2520" w:dyaOrig="680" w14:anchorId="293D89EB">
                <v:shape id="_x0000_i1037" type="#_x0000_t75" style="width:126pt;height:33.6pt" o:ole="">
                  <v:imagedata r:id="rId13" o:title=""/>
                </v:shape>
                <o:OLEObject Type="Embed" ProgID="Equation.DSMT4" ShapeID="_x0000_i1037" DrawAspect="Content" ObjectID="_1534665946" r:id="rId27"/>
              </w:object>
            </w:r>
          </w:p>
          <w:p w:rsidR="004F624B" w:rsidRPr="003B5A19" w:rsidRDefault="004F624B" w:rsidP="00FE3F2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4F624B" w:rsidRPr="00660CA3" w:rsidRDefault="004F624B" w:rsidP="00FE3F2A">
            <w:pPr>
              <w:spacing w:line="360" w:lineRule="auto"/>
              <w:rPr>
                <w:rFonts w:ascii="Century Gothic" w:hAnsi="Century Gothic"/>
                <w:sz w:val="20"/>
                <w:szCs w:val="20"/>
              </w:rPr>
            </w:pPr>
            <w:r w:rsidRPr="00660CA3">
              <w:rPr>
                <w:rFonts w:ascii="Century Gothic" w:hAnsi="Century Gothic"/>
                <w:sz w:val="20"/>
                <w:szCs w:val="20"/>
              </w:rPr>
              <w:t>Degree (Name):</w:t>
            </w:r>
            <w:r>
              <w:rPr>
                <w:rFonts w:ascii="Century Gothic" w:hAnsi="Century Gothic"/>
                <w:sz w:val="20"/>
                <w:szCs w:val="20"/>
              </w:rPr>
              <w:t xml:space="preserve"> </w:t>
            </w:r>
            <w:r w:rsidRPr="00660CA3">
              <w:rPr>
                <w:rFonts w:ascii="Century Gothic" w:hAnsi="Century Gothic"/>
                <w:sz w:val="20"/>
              </w:rPr>
              <w:t>___________________</w:t>
            </w:r>
          </w:p>
          <w:p w:rsidR="004F624B" w:rsidRDefault="004F624B" w:rsidP="00FE3F2A">
            <w:r>
              <w:rPr>
                <w:rFonts w:ascii="Century Gothic" w:hAnsi="Century Gothic"/>
                <w:sz w:val="20"/>
                <w:szCs w:val="20"/>
              </w:rPr>
              <w:t xml:space="preserve">Number of Terms (name): </w:t>
            </w:r>
            <w:r>
              <w:rPr>
                <w:rFonts w:ascii="Century Gothic" w:hAnsi="Century Gothic"/>
                <w:b/>
                <w:sz w:val="20"/>
                <w:szCs w:val="20"/>
              </w:rPr>
              <w:t>Trinomial</w:t>
            </w:r>
          </w:p>
        </w:tc>
      </w:tr>
      <w:tr w:rsidR="004F624B" w:rsidTr="004F624B">
        <w:trPr>
          <w:jc w:val="center"/>
        </w:trPr>
        <w:tc>
          <w:tcPr>
            <w:tcW w:w="4788" w:type="dxa"/>
          </w:tcPr>
          <w:p w:rsidR="004F624B" w:rsidRDefault="004F624B" w:rsidP="00FE3F2A">
            <w:pPr>
              <w:pStyle w:val="ListParagraph"/>
              <w:numPr>
                <w:ilvl w:val="0"/>
                <w:numId w:val="2"/>
              </w:numPr>
            </w:pPr>
          </w:p>
          <w:p w:rsidR="004F624B" w:rsidRDefault="004F624B" w:rsidP="00FE3F2A"/>
        </w:tc>
        <w:tc>
          <w:tcPr>
            <w:tcW w:w="5681" w:type="dxa"/>
          </w:tcPr>
          <w:p w:rsidR="004F624B" w:rsidRPr="00660CA3" w:rsidRDefault="004F624B" w:rsidP="00FE3F2A">
            <w:pPr>
              <w:spacing w:line="480" w:lineRule="auto"/>
              <w:rPr>
                <w:rFonts w:ascii="Century Gothic" w:hAnsi="Century Gothic"/>
                <w:sz w:val="20"/>
                <w:szCs w:val="20"/>
              </w:rPr>
            </w:pPr>
            <w:r w:rsidRPr="00660CA3">
              <w:rPr>
                <w:rFonts w:ascii="Century Gothic" w:hAnsi="Century Gothic"/>
                <w:sz w:val="20"/>
                <w:szCs w:val="20"/>
              </w:rPr>
              <w:t>Domain:</w:t>
            </w:r>
            <w:r>
              <w:t xml:space="preserve"> </w:t>
            </w:r>
            <w:r w:rsidRPr="004F3D11">
              <w:rPr>
                <w:position w:val="-14"/>
              </w:rPr>
              <w:object w:dxaOrig="800" w:dyaOrig="380" w14:anchorId="73CEBE1A">
                <v:shape id="_x0000_i1038" type="#_x0000_t75" style="width:39.6pt;height:18pt" o:ole="">
                  <v:imagedata r:id="rId7" o:title=""/>
                </v:shape>
                <o:OLEObject Type="Embed" ProgID="Equation.DSMT4" ShapeID="_x0000_i1038" DrawAspect="Content" ObjectID="_1534665947" r:id="rId28"/>
              </w:object>
            </w:r>
            <w:r w:rsidRPr="00660CA3">
              <w:rPr>
                <w:rFonts w:ascii="Century Gothic" w:hAnsi="Century Gothic"/>
                <w:sz w:val="20"/>
                <w:szCs w:val="20"/>
              </w:rPr>
              <w:t xml:space="preserve">   Range:____________</w:t>
            </w:r>
          </w:p>
          <w:p w:rsidR="004F624B" w:rsidRPr="00660CA3" w:rsidRDefault="004F624B" w:rsidP="00FE3F2A">
            <w:pPr>
              <w:spacing w:line="480" w:lineRule="auto"/>
              <w:rPr>
                <w:rFonts w:ascii="Century Gothic" w:hAnsi="Century Gothic"/>
                <w:sz w:val="20"/>
                <w:szCs w:val="20"/>
              </w:rPr>
            </w:pPr>
            <w:r w:rsidRPr="00660CA3">
              <w:rPr>
                <w:rFonts w:ascii="Century Gothic" w:hAnsi="Century Gothic"/>
                <w:sz w:val="20"/>
                <w:szCs w:val="20"/>
              </w:rPr>
              <w:t>Zeros:____________   Y-</w:t>
            </w:r>
            <w:proofErr w:type="spellStart"/>
            <w:r w:rsidRPr="00660CA3">
              <w:rPr>
                <w:rFonts w:ascii="Century Gothic" w:hAnsi="Century Gothic"/>
                <w:sz w:val="20"/>
                <w:szCs w:val="20"/>
              </w:rPr>
              <w:t>int</w:t>
            </w:r>
            <w:proofErr w:type="spellEnd"/>
            <w:r w:rsidRPr="00660CA3">
              <w:rPr>
                <w:rFonts w:ascii="Century Gothic" w:hAnsi="Century Gothic"/>
                <w:sz w:val="20"/>
                <w:szCs w:val="20"/>
              </w:rPr>
              <w:t>:</w:t>
            </w:r>
            <w:r>
              <w:t xml:space="preserve"> </w:t>
            </w:r>
            <w:r w:rsidRPr="004F3D11">
              <w:rPr>
                <w:position w:val="-14"/>
              </w:rPr>
              <w:object w:dxaOrig="580" w:dyaOrig="380" w14:anchorId="5D5FD94A">
                <v:shape id="_x0000_i1039" type="#_x0000_t75" style="width:28.8pt;height:18pt" o:ole="">
                  <v:imagedata r:id="rId29" o:title=""/>
                </v:shape>
                <o:OLEObject Type="Embed" ProgID="Equation.DSMT4" ShapeID="_x0000_i1039" DrawAspect="Content" ObjectID="_1534665948" r:id="rId30"/>
              </w:object>
            </w:r>
          </w:p>
          <w:p w:rsidR="004F624B" w:rsidRPr="00660CA3" w:rsidRDefault="004F624B" w:rsidP="00FE3F2A">
            <w:pPr>
              <w:spacing w:line="480" w:lineRule="auto"/>
              <w:rPr>
                <w:rFonts w:ascii="Century Gothic" w:hAnsi="Century Gothic"/>
                <w:sz w:val="20"/>
                <w:szCs w:val="20"/>
              </w:rPr>
            </w:pPr>
            <w:r w:rsidRPr="00660CA3">
              <w:rPr>
                <w:rFonts w:ascii="Century Gothic" w:hAnsi="Century Gothic"/>
                <w:sz w:val="20"/>
                <w:szCs w:val="20"/>
              </w:rPr>
              <w:t>Rel. Max:_________    Rel. Min:___________</w:t>
            </w:r>
          </w:p>
          <w:p w:rsidR="004F624B" w:rsidRPr="00660CA3" w:rsidRDefault="004F624B" w:rsidP="00FE3F2A">
            <w:pPr>
              <w:spacing w:line="480" w:lineRule="auto"/>
              <w:rPr>
                <w:rFonts w:ascii="Century Gothic" w:hAnsi="Century Gothic"/>
                <w:sz w:val="20"/>
                <w:szCs w:val="20"/>
              </w:rPr>
            </w:pPr>
            <w:r w:rsidRPr="00660CA3">
              <w:rPr>
                <w:rFonts w:ascii="Century Gothic" w:hAnsi="Century Gothic"/>
                <w:sz w:val="20"/>
                <w:szCs w:val="20"/>
              </w:rPr>
              <w:t>Abs. Max: ________   Abs. Min: __________</w:t>
            </w:r>
          </w:p>
          <w:p w:rsidR="004F624B" w:rsidRPr="00660CA3" w:rsidRDefault="004F624B" w:rsidP="00FE3F2A">
            <w:pPr>
              <w:spacing w:line="480" w:lineRule="auto"/>
              <w:rPr>
                <w:rFonts w:ascii="Century Gothic" w:hAnsi="Century Gothic"/>
                <w:sz w:val="20"/>
                <w:szCs w:val="20"/>
              </w:rPr>
            </w:pPr>
            <w:proofErr w:type="spellStart"/>
            <w:r w:rsidRPr="00660CA3">
              <w:rPr>
                <w:rFonts w:ascii="Century Gothic" w:hAnsi="Century Gothic"/>
                <w:sz w:val="20"/>
                <w:szCs w:val="20"/>
              </w:rPr>
              <w:t>Inc</w:t>
            </w:r>
            <w:proofErr w:type="spellEnd"/>
            <w:r w:rsidRPr="00660CA3">
              <w:rPr>
                <w:rFonts w:ascii="Century Gothic" w:hAnsi="Century Gothic"/>
                <w:sz w:val="20"/>
                <w:szCs w:val="20"/>
              </w:rPr>
              <w:t>:______________    Dec:_______________</w:t>
            </w:r>
          </w:p>
          <w:p w:rsidR="004F624B" w:rsidRPr="00660CA3" w:rsidRDefault="004F624B" w:rsidP="00FE3F2A">
            <w:pPr>
              <w:spacing w:line="480" w:lineRule="auto"/>
              <w:rPr>
                <w:rFonts w:ascii="Century Gothic" w:hAnsi="Century Gothic"/>
                <w:sz w:val="20"/>
                <w:szCs w:val="20"/>
              </w:rPr>
            </w:pPr>
            <w:r w:rsidRPr="00660CA3">
              <w:rPr>
                <w:rFonts w:ascii="Century Gothic" w:hAnsi="Century Gothic"/>
                <w:sz w:val="20"/>
                <w:szCs w:val="20"/>
              </w:rPr>
              <w:t xml:space="preserve">Even, Odd or </w:t>
            </w:r>
            <w:proofErr w:type="gramStart"/>
            <w:r w:rsidRPr="00660CA3">
              <w:rPr>
                <w:rFonts w:ascii="Century Gothic" w:hAnsi="Century Gothic"/>
                <w:sz w:val="20"/>
                <w:szCs w:val="20"/>
              </w:rPr>
              <w:t>Neither?:</w:t>
            </w:r>
            <w:proofErr w:type="gramEnd"/>
            <w:r w:rsidRPr="00660CA3">
              <w:rPr>
                <w:rFonts w:ascii="Century Gothic" w:hAnsi="Century Gothic"/>
                <w:sz w:val="20"/>
                <w:szCs w:val="20"/>
              </w:rPr>
              <w:t xml:space="preserve"> _________________</w:t>
            </w:r>
          </w:p>
          <w:p w:rsidR="004F624B" w:rsidRPr="00660CA3" w:rsidRDefault="004F624B" w:rsidP="00FE3F2A">
            <w:pPr>
              <w:rPr>
                <w:rFonts w:ascii="Century Gothic" w:hAnsi="Century Gothic"/>
                <w:sz w:val="20"/>
                <w:szCs w:val="20"/>
              </w:rPr>
            </w:pPr>
            <w:r w:rsidRPr="00660CA3">
              <w:rPr>
                <w:rFonts w:ascii="Century Gothic" w:hAnsi="Century Gothic"/>
                <w:position w:val="-28"/>
                <w:sz w:val="20"/>
                <w:szCs w:val="20"/>
              </w:rPr>
              <w:object w:dxaOrig="2520" w:dyaOrig="680" w14:anchorId="411FD0A9">
                <v:shape id="_x0000_i1040" type="#_x0000_t75" style="width:126pt;height:33.6pt" o:ole="">
                  <v:imagedata r:id="rId13" o:title=""/>
                </v:shape>
                <o:OLEObject Type="Embed" ProgID="Equation.DSMT4" ShapeID="_x0000_i1040" DrawAspect="Content" ObjectID="_1534665949" r:id="rId31"/>
              </w:object>
            </w:r>
          </w:p>
          <w:p w:rsidR="004F624B" w:rsidRPr="001A1AA2" w:rsidRDefault="004F624B" w:rsidP="00FE3F2A">
            <w:pPr>
              <w:rPr>
                <w:rFonts w:ascii="Century Gothic" w:hAnsi="Century Gothic"/>
                <w:sz w:val="10"/>
                <w:szCs w:val="10"/>
              </w:rPr>
            </w:pPr>
          </w:p>
          <w:p w:rsidR="004F624B" w:rsidRPr="00660CA3" w:rsidRDefault="004F624B" w:rsidP="00FE3F2A">
            <w:pPr>
              <w:spacing w:line="360" w:lineRule="auto"/>
              <w:rPr>
                <w:rFonts w:ascii="Century Gothic" w:hAnsi="Century Gothic"/>
                <w:sz w:val="20"/>
                <w:szCs w:val="20"/>
              </w:rPr>
            </w:pPr>
            <w:r w:rsidRPr="00660CA3">
              <w:rPr>
                <w:rFonts w:ascii="Century Gothic" w:hAnsi="Century Gothic"/>
                <w:sz w:val="20"/>
                <w:szCs w:val="20"/>
              </w:rPr>
              <w:t>Degree (Name):</w:t>
            </w:r>
            <w:r>
              <w:rPr>
                <w:rFonts w:ascii="Century Gothic" w:hAnsi="Century Gothic"/>
                <w:sz w:val="20"/>
                <w:szCs w:val="20"/>
              </w:rPr>
              <w:t xml:space="preserve"> </w:t>
            </w:r>
            <w:r>
              <w:rPr>
                <w:rFonts w:ascii="Century Gothic" w:hAnsi="Century Gothic"/>
                <w:b/>
                <w:sz w:val="20"/>
                <w:szCs w:val="20"/>
              </w:rPr>
              <w:t>Quadratic</w:t>
            </w:r>
          </w:p>
          <w:p w:rsidR="004F624B" w:rsidRDefault="004F624B" w:rsidP="00FE3F2A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 xml:space="preserve">Number of Terms (name): </w:t>
            </w:r>
            <w:r>
              <w:rPr>
                <w:rFonts w:ascii="Century Gothic" w:hAnsi="Century Gothic"/>
                <w:b/>
                <w:sz w:val="20"/>
                <w:szCs w:val="20"/>
              </w:rPr>
              <w:t>Trinomial</w:t>
            </w:r>
          </w:p>
          <w:p w:rsidR="004F624B" w:rsidRDefault="004F624B" w:rsidP="00FE3F2A"/>
        </w:tc>
      </w:tr>
      <w:tr w:rsidR="004F624B" w:rsidTr="004F624B">
        <w:trPr>
          <w:jc w:val="center"/>
        </w:trPr>
        <w:tc>
          <w:tcPr>
            <w:tcW w:w="4788" w:type="dxa"/>
          </w:tcPr>
          <w:p w:rsidR="004F624B" w:rsidRDefault="004F624B" w:rsidP="00FE3F2A">
            <w:pPr>
              <w:pStyle w:val="ListParagraph"/>
              <w:numPr>
                <w:ilvl w:val="0"/>
                <w:numId w:val="2"/>
              </w:numPr>
            </w:pPr>
          </w:p>
          <w:p w:rsidR="004F624B" w:rsidRDefault="004F624B" w:rsidP="00FE3F2A"/>
        </w:tc>
        <w:tc>
          <w:tcPr>
            <w:tcW w:w="5681" w:type="dxa"/>
          </w:tcPr>
          <w:p w:rsidR="004F624B" w:rsidRDefault="004F624B" w:rsidP="00FE3F2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4F624B" w:rsidRPr="00660CA3" w:rsidRDefault="004F624B" w:rsidP="00FE3F2A">
            <w:pPr>
              <w:spacing w:line="480" w:lineRule="auto"/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Domain:</w:t>
            </w:r>
            <w:r>
              <w:t xml:space="preserve"> </w:t>
            </w:r>
            <w:r w:rsidRPr="004F3D11">
              <w:rPr>
                <w:position w:val="-14"/>
              </w:rPr>
              <w:object w:dxaOrig="800" w:dyaOrig="380" w14:anchorId="5D08F799">
                <v:shape id="_x0000_i1041" type="#_x0000_t75" style="width:39.6pt;height:18pt" o:ole="">
                  <v:imagedata r:id="rId7" o:title=""/>
                </v:shape>
                <o:OLEObject Type="Embed" ProgID="Equation.DSMT4" ShapeID="_x0000_i1041" DrawAspect="Content" ObjectID="_1534665950" r:id="rId32"/>
              </w:object>
            </w:r>
            <w:r w:rsidRPr="00660CA3">
              <w:rPr>
                <w:rFonts w:ascii="Century Gothic" w:hAnsi="Century Gothic"/>
                <w:sz w:val="20"/>
                <w:szCs w:val="20"/>
              </w:rPr>
              <w:t xml:space="preserve">    Range:____________</w:t>
            </w:r>
          </w:p>
          <w:p w:rsidR="004F624B" w:rsidRPr="00660CA3" w:rsidRDefault="004F624B" w:rsidP="00FE3F2A">
            <w:pPr>
              <w:spacing w:line="480" w:lineRule="auto"/>
              <w:rPr>
                <w:rFonts w:ascii="Century Gothic" w:hAnsi="Century Gothic"/>
                <w:sz w:val="20"/>
                <w:szCs w:val="20"/>
              </w:rPr>
            </w:pPr>
            <w:r w:rsidRPr="00660CA3">
              <w:rPr>
                <w:rFonts w:ascii="Century Gothic" w:hAnsi="Century Gothic"/>
                <w:sz w:val="20"/>
                <w:szCs w:val="20"/>
              </w:rPr>
              <w:t>Zeros:____________   Y-</w:t>
            </w:r>
            <w:proofErr w:type="spellStart"/>
            <w:r w:rsidRPr="00660CA3">
              <w:rPr>
                <w:rFonts w:ascii="Century Gothic" w:hAnsi="Century Gothic"/>
                <w:sz w:val="20"/>
                <w:szCs w:val="20"/>
              </w:rPr>
              <w:t>int</w:t>
            </w:r>
            <w:proofErr w:type="spellEnd"/>
            <w:r w:rsidRPr="00660CA3">
              <w:rPr>
                <w:rFonts w:ascii="Century Gothic" w:hAnsi="Century Gothic"/>
                <w:sz w:val="20"/>
                <w:szCs w:val="20"/>
              </w:rPr>
              <w:t>:</w:t>
            </w:r>
            <w:r w:rsidRPr="004F3D11">
              <w:rPr>
                <w:position w:val="-14"/>
              </w:rPr>
              <w:t xml:space="preserve"> </w:t>
            </w:r>
            <w:r w:rsidRPr="004F3D11">
              <w:rPr>
                <w:position w:val="-14"/>
              </w:rPr>
              <w:object w:dxaOrig="600" w:dyaOrig="380" w14:anchorId="3C0F9993">
                <v:shape id="_x0000_i1042" type="#_x0000_t75" style="width:30pt;height:18pt" o:ole="">
                  <v:imagedata r:id="rId33" o:title=""/>
                </v:shape>
                <o:OLEObject Type="Embed" ProgID="Equation.DSMT4" ShapeID="_x0000_i1042" DrawAspect="Content" ObjectID="_1534665951" r:id="rId34"/>
              </w:object>
            </w:r>
          </w:p>
          <w:p w:rsidR="004F624B" w:rsidRPr="00660CA3" w:rsidRDefault="004F624B" w:rsidP="00FE3F2A">
            <w:pPr>
              <w:spacing w:line="480" w:lineRule="auto"/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 xml:space="preserve">Rel. Max:_________   </w:t>
            </w:r>
            <w:r w:rsidRPr="00660CA3">
              <w:rPr>
                <w:rFonts w:ascii="Century Gothic" w:hAnsi="Century Gothic"/>
                <w:sz w:val="20"/>
                <w:szCs w:val="20"/>
              </w:rPr>
              <w:t>Rel. Min</w:t>
            </w:r>
            <w:r>
              <w:rPr>
                <w:rFonts w:ascii="Century Gothic" w:hAnsi="Century Gothic"/>
                <w:sz w:val="20"/>
                <w:szCs w:val="20"/>
              </w:rPr>
              <w:t xml:space="preserve">: </w:t>
            </w:r>
            <w:r w:rsidRPr="004F3D11">
              <w:rPr>
                <w:position w:val="-14"/>
              </w:rPr>
              <w:object w:dxaOrig="3060" w:dyaOrig="380" w14:anchorId="3D8372F2">
                <v:shape id="_x0000_i1043" type="#_x0000_t75" style="width:130.8pt;height:16.2pt" o:ole="">
                  <v:imagedata r:id="rId35" o:title=""/>
                </v:shape>
                <o:OLEObject Type="Embed" ProgID="Equation.DSMT4" ShapeID="_x0000_i1043" DrawAspect="Content" ObjectID="_1534665952" r:id="rId36"/>
              </w:object>
            </w:r>
          </w:p>
          <w:p w:rsidR="004F624B" w:rsidRPr="00660CA3" w:rsidRDefault="004F624B" w:rsidP="00FE3F2A">
            <w:pPr>
              <w:spacing w:line="480" w:lineRule="auto"/>
              <w:rPr>
                <w:rFonts w:ascii="Century Gothic" w:hAnsi="Century Gothic"/>
                <w:sz w:val="20"/>
                <w:szCs w:val="20"/>
              </w:rPr>
            </w:pPr>
            <w:r w:rsidRPr="00660CA3">
              <w:rPr>
                <w:rFonts w:ascii="Century Gothic" w:hAnsi="Century Gothic"/>
                <w:sz w:val="20"/>
                <w:szCs w:val="20"/>
              </w:rPr>
              <w:t>Abs. Max: ________   Abs. Min: __________</w:t>
            </w:r>
          </w:p>
          <w:p w:rsidR="004F624B" w:rsidRPr="00660CA3" w:rsidRDefault="004F624B" w:rsidP="00FE3F2A">
            <w:pPr>
              <w:spacing w:line="480" w:lineRule="auto"/>
              <w:rPr>
                <w:rFonts w:ascii="Century Gothic" w:hAnsi="Century Gothic"/>
                <w:sz w:val="20"/>
                <w:szCs w:val="20"/>
              </w:rPr>
            </w:pPr>
            <w:proofErr w:type="spellStart"/>
            <w:r w:rsidRPr="00660CA3">
              <w:rPr>
                <w:rFonts w:ascii="Century Gothic" w:hAnsi="Century Gothic"/>
                <w:sz w:val="20"/>
                <w:szCs w:val="20"/>
              </w:rPr>
              <w:t>Inc</w:t>
            </w:r>
            <w:proofErr w:type="spellEnd"/>
            <w:r w:rsidRPr="00660CA3">
              <w:rPr>
                <w:rFonts w:ascii="Century Gothic" w:hAnsi="Century Gothic"/>
                <w:sz w:val="20"/>
                <w:szCs w:val="20"/>
              </w:rPr>
              <w:t>:______________    Dec:_______________</w:t>
            </w:r>
          </w:p>
          <w:p w:rsidR="004F624B" w:rsidRPr="00660CA3" w:rsidRDefault="004F624B" w:rsidP="00FE3F2A">
            <w:pPr>
              <w:spacing w:line="360" w:lineRule="auto"/>
              <w:rPr>
                <w:rFonts w:ascii="Century Gothic" w:hAnsi="Century Gothic"/>
                <w:sz w:val="20"/>
                <w:szCs w:val="20"/>
              </w:rPr>
            </w:pPr>
            <w:r w:rsidRPr="00660CA3">
              <w:rPr>
                <w:rFonts w:ascii="Century Gothic" w:hAnsi="Century Gothic"/>
                <w:sz w:val="20"/>
                <w:szCs w:val="20"/>
              </w:rPr>
              <w:t xml:space="preserve">Even, Odd or </w:t>
            </w:r>
            <w:proofErr w:type="gramStart"/>
            <w:r w:rsidRPr="00660CA3">
              <w:rPr>
                <w:rFonts w:ascii="Century Gothic" w:hAnsi="Century Gothic"/>
                <w:sz w:val="20"/>
                <w:szCs w:val="20"/>
              </w:rPr>
              <w:t>Neither?:</w:t>
            </w:r>
            <w:proofErr w:type="gramEnd"/>
            <w:r w:rsidRPr="00660CA3">
              <w:rPr>
                <w:rFonts w:ascii="Century Gothic" w:hAnsi="Century Gothic"/>
                <w:sz w:val="20"/>
                <w:szCs w:val="20"/>
              </w:rPr>
              <w:t xml:space="preserve"> _________________</w:t>
            </w:r>
          </w:p>
          <w:p w:rsidR="004F624B" w:rsidRPr="00660CA3" w:rsidRDefault="004F624B" w:rsidP="00FE3F2A">
            <w:pPr>
              <w:rPr>
                <w:rFonts w:ascii="Century Gothic" w:hAnsi="Century Gothic"/>
                <w:sz w:val="20"/>
                <w:szCs w:val="20"/>
              </w:rPr>
            </w:pPr>
            <w:r w:rsidRPr="00660CA3">
              <w:rPr>
                <w:rFonts w:ascii="Century Gothic" w:hAnsi="Century Gothic"/>
                <w:position w:val="-28"/>
                <w:sz w:val="20"/>
                <w:szCs w:val="20"/>
              </w:rPr>
              <w:object w:dxaOrig="2120" w:dyaOrig="680" w14:anchorId="76DD7FE2">
                <v:shape id="_x0000_i1044" type="#_x0000_t75" style="width:106.8pt;height:33.6pt" o:ole="">
                  <v:imagedata r:id="rId37" o:title=""/>
                </v:shape>
                <o:OLEObject Type="Embed" ProgID="Equation.DSMT4" ShapeID="_x0000_i1044" DrawAspect="Content" ObjectID="_1534665953" r:id="rId38"/>
              </w:object>
            </w:r>
          </w:p>
          <w:p w:rsidR="004F624B" w:rsidRPr="001A1AA2" w:rsidRDefault="004F624B" w:rsidP="00FE3F2A">
            <w:pPr>
              <w:rPr>
                <w:rFonts w:ascii="Century Gothic" w:hAnsi="Century Gothic"/>
                <w:sz w:val="10"/>
                <w:szCs w:val="10"/>
              </w:rPr>
            </w:pPr>
          </w:p>
          <w:p w:rsidR="004F624B" w:rsidRPr="0018710C" w:rsidRDefault="004F624B" w:rsidP="00FE3F2A">
            <w:pPr>
              <w:spacing w:line="360" w:lineRule="auto"/>
              <w:rPr>
                <w:rFonts w:ascii="Century Gothic" w:hAnsi="Century Gothic"/>
                <w:b/>
                <w:sz w:val="20"/>
                <w:szCs w:val="20"/>
              </w:rPr>
            </w:pPr>
            <w:r w:rsidRPr="00660CA3">
              <w:rPr>
                <w:rFonts w:ascii="Century Gothic" w:hAnsi="Century Gothic"/>
                <w:sz w:val="20"/>
                <w:szCs w:val="20"/>
              </w:rPr>
              <w:t>Degree (Name)</w:t>
            </w:r>
            <w:r>
              <w:rPr>
                <w:rFonts w:ascii="Century Gothic" w:hAnsi="Century Gothic"/>
                <w:sz w:val="20"/>
                <w:szCs w:val="20"/>
              </w:rPr>
              <w:t xml:space="preserve">: </w:t>
            </w:r>
            <w:proofErr w:type="spellStart"/>
            <w:r w:rsidR="00E241D9" w:rsidRPr="00753DA7">
              <w:rPr>
                <w:rFonts w:ascii="Century Gothic" w:hAnsi="Century Gothic"/>
                <w:b/>
                <w:sz w:val="20"/>
                <w:szCs w:val="20"/>
              </w:rPr>
              <w:t>Q</w:t>
            </w:r>
            <w:r w:rsidR="00922870" w:rsidRPr="00922870">
              <w:rPr>
                <w:rFonts w:ascii="Century Gothic" w:hAnsi="Century Gothic"/>
                <w:b/>
                <w:sz w:val="20"/>
                <w:szCs w:val="20"/>
              </w:rPr>
              <w:t>uintic</w:t>
            </w:r>
            <w:proofErr w:type="spellEnd"/>
          </w:p>
          <w:p w:rsidR="004F624B" w:rsidRDefault="004F624B" w:rsidP="00FE3F2A">
            <w:r w:rsidRPr="00660CA3">
              <w:rPr>
                <w:rFonts w:ascii="Century Gothic" w:hAnsi="Century Gothic"/>
                <w:sz w:val="20"/>
                <w:szCs w:val="20"/>
              </w:rPr>
              <w:t>Number of Terms (name):</w:t>
            </w:r>
            <w:r>
              <w:rPr>
                <w:rFonts w:ascii="Century Gothic" w:hAnsi="Century Gothic"/>
                <w:sz w:val="20"/>
                <w:szCs w:val="20"/>
              </w:rPr>
              <w:t xml:space="preserve"> </w:t>
            </w:r>
            <w:r>
              <w:rPr>
                <w:rFonts w:ascii="Century Gothic" w:hAnsi="Century Gothic"/>
                <w:b/>
                <w:sz w:val="20"/>
                <w:szCs w:val="20"/>
              </w:rPr>
              <w:t>polynomial</w:t>
            </w:r>
          </w:p>
        </w:tc>
      </w:tr>
    </w:tbl>
    <w:p w:rsidR="00E52B9E" w:rsidRDefault="00E52B9E"/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4320"/>
        <w:gridCol w:w="4320"/>
      </w:tblGrid>
      <w:tr w:rsidR="00660CA3" w:rsidTr="00CB2CB2">
        <w:trPr>
          <w:trHeight w:val="4608"/>
          <w:jc w:val="center"/>
        </w:trPr>
        <w:tc>
          <w:tcPr>
            <w:tcW w:w="4320" w:type="dxa"/>
            <w:vAlign w:val="center"/>
          </w:tcPr>
          <w:p w:rsidR="00660CA3" w:rsidRDefault="00E52B9E" w:rsidP="00E52B9E">
            <w:pPr>
              <w:jc w:val="center"/>
              <w:rPr>
                <w:position w:val="-14"/>
              </w:rPr>
            </w:pPr>
            <w:r w:rsidRPr="004F3D11">
              <w:rPr>
                <w:position w:val="-14"/>
              </w:rPr>
              <w:object w:dxaOrig="1260" w:dyaOrig="420">
                <v:shape id="_x0000_i1045" type="#_x0000_t75" style="width:62.4pt;height:20.4pt" o:ole="">
                  <v:imagedata r:id="rId39" o:title=""/>
                </v:shape>
                <o:OLEObject Type="Embed" ProgID="Equation.DSMT4" ShapeID="_x0000_i1045" DrawAspect="Content" ObjectID="_1534665954" r:id="rId40"/>
              </w:object>
            </w:r>
          </w:p>
          <w:p w:rsidR="00E52B9E" w:rsidRDefault="00E52B9E" w:rsidP="00E52B9E">
            <w:pPr>
              <w:jc w:val="center"/>
            </w:pPr>
            <w:r w:rsidRPr="00457405">
              <w:rPr>
                <w:noProof/>
              </w:rPr>
              <w:drawing>
                <wp:inline distT="0" distB="0" distL="0" distR="0" wp14:anchorId="63C0D850" wp14:editId="783760A8">
                  <wp:extent cx="1828800" cy="2514600"/>
                  <wp:effectExtent l="0" t="0" r="0" b="0"/>
                  <wp:docPr id="3" name="Picture 3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41"/>
                          <a:srcRect l="8587" r="18605"/>
                          <a:stretch/>
                        </pic:blipFill>
                        <pic:spPr bwMode="auto">
                          <a:xfrm>
                            <a:off x="0" y="0"/>
                            <a:ext cx="1828800" cy="25146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20" w:type="dxa"/>
            <w:vAlign w:val="center"/>
          </w:tcPr>
          <w:p w:rsidR="00660CA3" w:rsidRDefault="00E52B9E" w:rsidP="00E52B9E">
            <w:pPr>
              <w:jc w:val="center"/>
              <w:rPr>
                <w:position w:val="-14"/>
              </w:rPr>
            </w:pPr>
            <w:r w:rsidRPr="004F3D11">
              <w:rPr>
                <w:position w:val="-14"/>
              </w:rPr>
              <w:object w:dxaOrig="2540" w:dyaOrig="420">
                <v:shape id="_x0000_i1046" type="#_x0000_t75" style="width:127.8pt;height:20.4pt" o:ole="">
                  <v:imagedata r:id="rId42" o:title=""/>
                </v:shape>
                <o:OLEObject Type="Embed" ProgID="Equation.DSMT4" ShapeID="_x0000_i1046" DrawAspect="Content" ObjectID="_1534665955" r:id="rId43"/>
              </w:object>
            </w:r>
          </w:p>
          <w:p w:rsidR="00E52B9E" w:rsidRDefault="00E52B9E" w:rsidP="00E52B9E">
            <w:pPr>
              <w:jc w:val="center"/>
            </w:pPr>
            <w:r w:rsidRPr="00954866">
              <w:rPr>
                <w:noProof/>
              </w:rPr>
              <w:drawing>
                <wp:inline distT="0" distB="0" distL="0" distR="0" wp14:anchorId="7F8406F0" wp14:editId="070B1369">
                  <wp:extent cx="1828800" cy="251460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8800" cy="2514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52B9E" w:rsidTr="00CB2CB2">
        <w:trPr>
          <w:trHeight w:val="4608"/>
          <w:jc w:val="center"/>
        </w:trPr>
        <w:tc>
          <w:tcPr>
            <w:tcW w:w="4320" w:type="dxa"/>
            <w:vAlign w:val="center"/>
          </w:tcPr>
          <w:p w:rsidR="00E52B9E" w:rsidRDefault="00E52B9E" w:rsidP="00E52B9E">
            <w:pPr>
              <w:jc w:val="center"/>
            </w:pPr>
            <w:r w:rsidRPr="004F3D11">
              <w:rPr>
                <w:position w:val="-14"/>
              </w:rPr>
              <w:object w:dxaOrig="1840" w:dyaOrig="420">
                <v:shape id="_x0000_i1047" type="#_x0000_t75" style="width:92.4pt;height:20.4pt" o:ole="">
                  <v:imagedata r:id="rId45" o:title=""/>
                </v:shape>
                <o:OLEObject Type="Embed" ProgID="Equation.DSMT4" ShapeID="_x0000_i1047" DrawAspect="Content" ObjectID="_1534665956" r:id="rId46"/>
              </w:object>
            </w:r>
            <w:r w:rsidRPr="001A1AA2">
              <w:rPr>
                <w:noProof/>
              </w:rPr>
              <w:drawing>
                <wp:inline distT="0" distB="0" distL="0" distR="0" wp14:anchorId="4EF45E1D" wp14:editId="0FCB5681">
                  <wp:extent cx="1828800" cy="2514600"/>
                  <wp:effectExtent l="0" t="0" r="0" b="0"/>
                  <wp:docPr id="4" name="Picture 4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47"/>
                          <a:srcRect r="20994"/>
                          <a:stretch/>
                        </pic:blipFill>
                        <pic:spPr bwMode="auto">
                          <a:xfrm>
                            <a:off x="0" y="0"/>
                            <a:ext cx="1828800" cy="25146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20" w:type="dxa"/>
            <w:vAlign w:val="center"/>
          </w:tcPr>
          <w:p w:rsidR="00E52B9E" w:rsidRDefault="00E52B9E" w:rsidP="00E52B9E">
            <w:pPr>
              <w:jc w:val="center"/>
              <w:rPr>
                <w:position w:val="-14"/>
              </w:rPr>
            </w:pPr>
            <w:r w:rsidRPr="004F3D11">
              <w:rPr>
                <w:position w:val="-14"/>
              </w:rPr>
              <w:object w:dxaOrig="3360" w:dyaOrig="420">
                <v:shape id="_x0000_i1048" type="#_x0000_t75" style="width:169.8pt;height:20.4pt" o:ole="">
                  <v:imagedata r:id="rId48" o:title=""/>
                </v:shape>
                <o:OLEObject Type="Embed" ProgID="Equation.DSMT4" ShapeID="_x0000_i1048" DrawAspect="Content" ObjectID="_1534665957" r:id="rId49"/>
              </w:object>
            </w:r>
          </w:p>
          <w:p w:rsidR="00E52B9E" w:rsidRDefault="00E52B9E" w:rsidP="00E52B9E">
            <w:pPr>
              <w:jc w:val="center"/>
            </w:pPr>
            <w:r w:rsidRPr="00457405">
              <w:rPr>
                <w:noProof/>
              </w:rPr>
              <w:drawing>
                <wp:inline distT="0" distB="0" distL="0" distR="0" wp14:anchorId="06C24FC9" wp14:editId="677B78FB">
                  <wp:extent cx="1828800" cy="2514600"/>
                  <wp:effectExtent l="0" t="0" r="0" b="0"/>
                  <wp:docPr id="6" name="Picture 6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8800" cy="2514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bookmarkStart w:id="0" w:name="_GoBack"/>
      <w:tr w:rsidR="00660CA3" w:rsidTr="00CB2CB2">
        <w:trPr>
          <w:trHeight w:val="4608"/>
          <w:jc w:val="center"/>
        </w:trPr>
        <w:tc>
          <w:tcPr>
            <w:tcW w:w="4320" w:type="dxa"/>
            <w:vAlign w:val="center"/>
          </w:tcPr>
          <w:p w:rsidR="00660CA3" w:rsidRDefault="008A2095" w:rsidP="00E52B9E">
            <w:pPr>
              <w:jc w:val="center"/>
              <w:rPr>
                <w:position w:val="-14"/>
              </w:rPr>
            </w:pPr>
            <w:r w:rsidRPr="004F3D11">
              <w:rPr>
                <w:position w:val="-14"/>
              </w:rPr>
              <w:object w:dxaOrig="1980" w:dyaOrig="420">
                <v:shape id="_x0000_i1052" type="#_x0000_t75" style="width:99.6pt;height:20.4pt" o:ole="">
                  <v:imagedata r:id="rId51" o:title=""/>
                </v:shape>
                <o:OLEObject Type="Embed" ProgID="Equation.DSMT4" ShapeID="_x0000_i1052" DrawAspect="Content" ObjectID="_1534665958" r:id="rId52"/>
              </w:object>
            </w:r>
            <w:bookmarkEnd w:id="0"/>
          </w:p>
          <w:p w:rsidR="00E52B9E" w:rsidRDefault="00E52B9E" w:rsidP="00E52B9E">
            <w:pPr>
              <w:jc w:val="center"/>
            </w:pPr>
            <w:r w:rsidRPr="001A1AA2">
              <w:rPr>
                <w:noProof/>
              </w:rPr>
              <w:drawing>
                <wp:inline distT="0" distB="0" distL="0" distR="0" wp14:anchorId="06DD2069" wp14:editId="6C310CD8">
                  <wp:extent cx="1828800" cy="2514600"/>
                  <wp:effectExtent l="0" t="0" r="0" b="0"/>
                  <wp:docPr id="5" name="Picture 5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53"/>
                          <a:srcRect r="10256"/>
                          <a:stretch/>
                        </pic:blipFill>
                        <pic:spPr bwMode="auto">
                          <a:xfrm>
                            <a:off x="0" y="0"/>
                            <a:ext cx="1828800" cy="25146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20" w:type="dxa"/>
            <w:vAlign w:val="center"/>
          </w:tcPr>
          <w:p w:rsidR="00660CA3" w:rsidRDefault="00E52B9E" w:rsidP="00E52B9E">
            <w:pPr>
              <w:jc w:val="center"/>
              <w:rPr>
                <w:position w:val="-14"/>
              </w:rPr>
            </w:pPr>
            <w:r w:rsidRPr="004F3D11">
              <w:rPr>
                <w:position w:val="-14"/>
              </w:rPr>
              <w:object w:dxaOrig="1860" w:dyaOrig="420">
                <v:shape id="_x0000_i1050" type="#_x0000_t75" style="width:92.4pt;height:20.4pt" o:ole="">
                  <v:imagedata r:id="rId54" o:title=""/>
                </v:shape>
                <o:OLEObject Type="Embed" ProgID="Equation.DSMT4" ShapeID="_x0000_i1050" DrawAspect="Content" ObjectID="_1534665959" r:id="rId55"/>
              </w:object>
            </w:r>
          </w:p>
          <w:p w:rsidR="00E52B9E" w:rsidRDefault="00E52B9E" w:rsidP="00E52B9E">
            <w:pPr>
              <w:jc w:val="center"/>
            </w:pPr>
            <w:r w:rsidRPr="00660CA3">
              <w:rPr>
                <w:noProof/>
              </w:rPr>
              <w:drawing>
                <wp:inline distT="0" distB="0" distL="0" distR="0" wp14:anchorId="30C6BD38" wp14:editId="5355E5D5">
                  <wp:extent cx="1828800" cy="2514600"/>
                  <wp:effectExtent l="0" t="0" r="0" b="0"/>
                  <wp:docPr id="1" name="Picture 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56"/>
                          <a:srcRect l="12352" r="39362"/>
                          <a:stretch/>
                        </pic:blipFill>
                        <pic:spPr bwMode="auto">
                          <a:xfrm>
                            <a:off x="0" y="0"/>
                            <a:ext cx="1828800" cy="25146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46910" w:rsidRDefault="00D46910"/>
    <w:sectPr w:rsidR="00D46910" w:rsidSect="00644789">
      <w:headerReference w:type="default" r:id="rId57"/>
      <w:pgSz w:w="12240" w:h="15840"/>
      <w:pgMar w:top="720" w:right="360" w:bottom="360" w:left="720" w:header="432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40885" w:rsidRDefault="00240885" w:rsidP="00644789">
      <w:r>
        <w:separator/>
      </w:r>
    </w:p>
  </w:endnote>
  <w:endnote w:type="continuationSeparator" w:id="0">
    <w:p w:rsidR="00240885" w:rsidRDefault="00240885" w:rsidP="0064478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40885" w:rsidRDefault="00240885" w:rsidP="00644789">
      <w:r>
        <w:separator/>
      </w:r>
    </w:p>
  </w:footnote>
  <w:footnote w:type="continuationSeparator" w:id="0">
    <w:p w:rsidR="00240885" w:rsidRDefault="00240885" w:rsidP="0064478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44789" w:rsidRPr="00644789" w:rsidRDefault="00644789" w:rsidP="00644789">
    <w:pPr>
      <w:pStyle w:val="Header"/>
      <w:tabs>
        <w:tab w:val="clear" w:pos="9360"/>
        <w:tab w:val="right" w:pos="11160"/>
      </w:tabs>
      <w:rPr>
        <w:rFonts w:ascii="Century Gothic" w:hAnsi="Century Gothic"/>
      </w:rPr>
    </w:pPr>
    <w:r>
      <w:rPr>
        <w:rFonts w:ascii="Century Gothic" w:hAnsi="Century Gothic"/>
      </w:rPr>
      <w:t>Name: ________________________________________</w:t>
    </w:r>
    <w:r>
      <w:rPr>
        <w:rFonts w:ascii="Century Gothic" w:hAnsi="Century Gothic"/>
      </w:rPr>
      <w:tab/>
      <w:t>Date: ____________________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2850E1"/>
    <w:multiLevelType w:val="hybridMultilevel"/>
    <w:tmpl w:val="1D303616"/>
    <w:lvl w:ilvl="0" w:tplc="35E26D2A">
      <w:start w:val="1"/>
      <w:numFmt w:val="decimal"/>
      <w:lvlText w:val="%1."/>
      <w:lvlJc w:val="left"/>
      <w:pPr>
        <w:ind w:left="720" w:hanging="360"/>
      </w:pPr>
      <w:rPr>
        <w:rFonts w:ascii="Century Gothic" w:hAnsi="Century Gothic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9B83FAE"/>
    <w:multiLevelType w:val="hybridMultilevel"/>
    <w:tmpl w:val="BECE691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60CA3"/>
    <w:rsid w:val="00004598"/>
    <w:rsid w:val="00004B62"/>
    <w:rsid w:val="00006D2F"/>
    <w:rsid w:val="000074AF"/>
    <w:rsid w:val="00014370"/>
    <w:rsid w:val="00022F35"/>
    <w:rsid w:val="00024447"/>
    <w:rsid w:val="00027AFB"/>
    <w:rsid w:val="00031F67"/>
    <w:rsid w:val="0003227F"/>
    <w:rsid w:val="0004147F"/>
    <w:rsid w:val="000508F3"/>
    <w:rsid w:val="00054584"/>
    <w:rsid w:val="0006564D"/>
    <w:rsid w:val="000659F3"/>
    <w:rsid w:val="00067458"/>
    <w:rsid w:val="0007287E"/>
    <w:rsid w:val="00093A69"/>
    <w:rsid w:val="000A46E3"/>
    <w:rsid w:val="000C1B71"/>
    <w:rsid w:val="000D77A5"/>
    <w:rsid w:val="000E14BF"/>
    <w:rsid w:val="000E5D2B"/>
    <w:rsid w:val="000F0181"/>
    <w:rsid w:val="000F0B40"/>
    <w:rsid w:val="000F67D2"/>
    <w:rsid w:val="000F7C7F"/>
    <w:rsid w:val="00101650"/>
    <w:rsid w:val="00101FDC"/>
    <w:rsid w:val="00131F03"/>
    <w:rsid w:val="00135450"/>
    <w:rsid w:val="0013573F"/>
    <w:rsid w:val="00135C5D"/>
    <w:rsid w:val="00136A6E"/>
    <w:rsid w:val="00142284"/>
    <w:rsid w:val="00147C6E"/>
    <w:rsid w:val="0016246F"/>
    <w:rsid w:val="001659FE"/>
    <w:rsid w:val="0017250C"/>
    <w:rsid w:val="0017257D"/>
    <w:rsid w:val="00175572"/>
    <w:rsid w:val="00177D48"/>
    <w:rsid w:val="001859FC"/>
    <w:rsid w:val="00186522"/>
    <w:rsid w:val="0018710C"/>
    <w:rsid w:val="00187E69"/>
    <w:rsid w:val="0019644B"/>
    <w:rsid w:val="001A1AA2"/>
    <w:rsid w:val="001A4CD0"/>
    <w:rsid w:val="001C1015"/>
    <w:rsid w:val="001C12EC"/>
    <w:rsid w:val="001C1730"/>
    <w:rsid w:val="001D321E"/>
    <w:rsid w:val="001E32C8"/>
    <w:rsid w:val="001E48D3"/>
    <w:rsid w:val="001F1E5C"/>
    <w:rsid w:val="00202B54"/>
    <w:rsid w:val="002037A1"/>
    <w:rsid w:val="002134C2"/>
    <w:rsid w:val="0021472A"/>
    <w:rsid w:val="00214CA9"/>
    <w:rsid w:val="00215386"/>
    <w:rsid w:val="00216487"/>
    <w:rsid w:val="0022291D"/>
    <w:rsid w:val="00235FF7"/>
    <w:rsid w:val="00240885"/>
    <w:rsid w:val="00242421"/>
    <w:rsid w:val="00244D6A"/>
    <w:rsid w:val="00251170"/>
    <w:rsid w:val="002567C9"/>
    <w:rsid w:val="00267276"/>
    <w:rsid w:val="002677EE"/>
    <w:rsid w:val="00273BA6"/>
    <w:rsid w:val="00274A42"/>
    <w:rsid w:val="00287624"/>
    <w:rsid w:val="00287ED4"/>
    <w:rsid w:val="00294A78"/>
    <w:rsid w:val="002A2A59"/>
    <w:rsid w:val="002B1569"/>
    <w:rsid w:val="002B6B10"/>
    <w:rsid w:val="002C1992"/>
    <w:rsid w:val="002C1E6B"/>
    <w:rsid w:val="002C7C3B"/>
    <w:rsid w:val="002D059C"/>
    <w:rsid w:val="002D3A15"/>
    <w:rsid w:val="002E0B76"/>
    <w:rsid w:val="002E3C8C"/>
    <w:rsid w:val="002F19C7"/>
    <w:rsid w:val="002F1FD7"/>
    <w:rsid w:val="002F21E2"/>
    <w:rsid w:val="002F66F0"/>
    <w:rsid w:val="002F702C"/>
    <w:rsid w:val="003034E6"/>
    <w:rsid w:val="003048CA"/>
    <w:rsid w:val="00304A15"/>
    <w:rsid w:val="00304CF6"/>
    <w:rsid w:val="003208FC"/>
    <w:rsid w:val="00321769"/>
    <w:rsid w:val="003236C8"/>
    <w:rsid w:val="003272F5"/>
    <w:rsid w:val="00327CE1"/>
    <w:rsid w:val="00333698"/>
    <w:rsid w:val="0033453D"/>
    <w:rsid w:val="00335118"/>
    <w:rsid w:val="003543D6"/>
    <w:rsid w:val="00357491"/>
    <w:rsid w:val="00361A4B"/>
    <w:rsid w:val="00384B79"/>
    <w:rsid w:val="003851CE"/>
    <w:rsid w:val="00387A9E"/>
    <w:rsid w:val="00395235"/>
    <w:rsid w:val="00397BAB"/>
    <w:rsid w:val="003A12CA"/>
    <w:rsid w:val="003B024B"/>
    <w:rsid w:val="003B5A19"/>
    <w:rsid w:val="003D398D"/>
    <w:rsid w:val="003D7F8D"/>
    <w:rsid w:val="003E4FE5"/>
    <w:rsid w:val="003E6135"/>
    <w:rsid w:val="003F7A2C"/>
    <w:rsid w:val="00400223"/>
    <w:rsid w:val="004028EA"/>
    <w:rsid w:val="00410AFE"/>
    <w:rsid w:val="004172AC"/>
    <w:rsid w:val="00423792"/>
    <w:rsid w:val="00427D81"/>
    <w:rsid w:val="00437C9E"/>
    <w:rsid w:val="00452123"/>
    <w:rsid w:val="00453007"/>
    <w:rsid w:val="00457405"/>
    <w:rsid w:val="00460E6B"/>
    <w:rsid w:val="00461320"/>
    <w:rsid w:val="004723D5"/>
    <w:rsid w:val="004778A7"/>
    <w:rsid w:val="00483E24"/>
    <w:rsid w:val="00497DFA"/>
    <w:rsid w:val="004A5BFA"/>
    <w:rsid w:val="004B1B2A"/>
    <w:rsid w:val="004B36DE"/>
    <w:rsid w:val="004B7DF6"/>
    <w:rsid w:val="004C541B"/>
    <w:rsid w:val="004D0F2E"/>
    <w:rsid w:val="004D26B8"/>
    <w:rsid w:val="004E1744"/>
    <w:rsid w:val="004E5DDE"/>
    <w:rsid w:val="004F0C88"/>
    <w:rsid w:val="004F2D87"/>
    <w:rsid w:val="004F624B"/>
    <w:rsid w:val="004F6604"/>
    <w:rsid w:val="0050362F"/>
    <w:rsid w:val="005111A1"/>
    <w:rsid w:val="00512352"/>
    <w:rsid w:val="00513057"/>
    <w:rsid w:val="00517E38"/>
    <w:rsid w:val="005209FE"/>
    <w:rsid w:val="005226B2"/>
    <w:rsid w:val="005238BD"/>
    <w:rsid w:val="00531C9D"/>
    <w:rsid w:val="0053438A"/>
    <w:rsid w:val="005353DD"/>
    <w:rsid w:val="005451E7"/>
    <w:rsid w:val="0054685E"/>
    <w:rsid w:val="00547175"/>
    <w:rsid w:val="005503DF"/>
    <w:rsid w:val="005516FE"/>
    <w:rsid w:val="00563202"/>
    <w:rsid w:val="0057272E"/>
    <w:rsid w:val="00576F4F"/>
    <w:rsid w:val="0058188B"/>
    <w:rsid w:val="00590FCC"/>
    <w:rsid w:val="005A0DD2"/>
    <w:rsid w:val="005B17DB"/>
    <w:rsid w:val="005C6098"/>
    <w:rsid w:val="005D1099"/>
    <w:rsid w:val="005D403A"/>
    <w:rsid w:val="005D4A89"/>
    <w:rsid w:val="006060FE"/>
    <w:rsid w:val="00624DCE"/>
    <w:rsid w:val="00637EB0"/>
    <w:rsid w:val="006437EC"/>
    <w:rsid w:val="00644789"/>
    <w:rsid w:val="00652E43"/>
    <w:rsid w:val="00657622"/>
    <w:rsid w:val="00660CA3"/>
    <w:rsid w:val="00664874"/>
    <w:rsid w:val="006709A1"/>
    <w:rsid w:val="006719BE"/>
    <w:rsid w:val="00682AA5"/>
    <w:rsid w:val="00682C26"/>
    <w:rsid w:val="00696B35"/>
    <w:rsid w:val="006B16EA"/>
    <w:rsid w:val="006B4849"/>
    <w:rsid w:val="006C376E"/>
    <w:rsid w:val="006C53CD"/>
    <w:rsid w:val="006D2976"/>
    <w:rsid w:val="006D3EA4"/>
    <w:rsid w:val="006E057F"/>
    <w:rsid w:val="006E160A"/>
    <w:rsid w:val="006E278B"/>
    <w:rsid w:val="006E3E3C"/>
    <w:rsid w:val="006E6A81"/>
    <w:rsid w:val="006F320A"/>
    <w:rsid w:val="0070787B"/>
    <w:rsid w:val="00710C8A"/>
    <w:rsid w:val="007172EF"/>
    <w:rsid w:val="0072209B"/>
    <w:rsid w:val="0072314C"/>
    <w:rsid w:val="007259AD"/>
    <w:rsid w:val="007276D5"/>
    <w:rsid w:val="00727BEE"/>
    <w:rsid w:val="00731227"/>
    <w:rsid w:val="00732F1E"/>
    <w:rsid w:val="00733198"/>
    <w:rsid w:val="00740717"/>
    <w:rsid w:val="00742663"/>
    <w:rsid w:val="0075275F"/>
    <w:rsid w:val="00753BB9"/>
    <w:rsid w:val="00753DA7"/>
    <w:rsid w:val="00754B5B"/>
    <w:rsid w:val="00756B9E"/>
    <w:rsid w:val="0075714B"/>
    <w:rsid w:val="007618A9"/>
    <w:rsid w:val="00771097"/>
    <w:rsid w:val="00772EC8"/>
    <w:rsid w:val="00773E1C"/>
    <w:rsid w:val="007767E6"/>
    <w:rsid w:val="00776951"/>
    <w:rsid w:val="00794A43"/>
    <w:rsid w:val="00796405"/>
    <w:rsid w:val="007A0206"/>
    <w:rsid w:val="007A4920"/>
    <w:rsid w:val="007B1859"/>
    <w:rsid w:val="007C2537"/>
    <w:rsid w:val="007C5903"/>
    <w:rsid w:val="007D4DEF"/>
    <w:rsid w:val="007D73E5"/>
    <w:rsid w:val="007E741E"/>
    <w:rsid w:val="007F5FD3"/>
    <w:rsid w:val="00804E28"/>
    <w:rsid w:val="0081266E"/>
    <w:rsid w:val="0081357E"/>
    <w:rsid w:val="008177B6"/>
    <w:rsid w:val="008267A3"/>
    <w:rsid w:val="008333F0"/>
    <w:rsid w:val="00833680"/>
    <w:rsid w:val="00835A92"/>
    <w:rsid w:val="00837DE3"/>
    <w:rsid w:val="00840693"/>
    <w:rsid w:val="008418E2"/>
    <w:rsid w:val="00845F21"/>
    <w:rsid w:val="008478D4"/>
    <w:rsid w:val="00863B78"/>
    <w:rsid w:val="00867EDC"/>
    <w:rsid w:val="0087523D"/>
    <w:rsid w:val="00883C5C"/>
    <w:rsid w:val="00884B19"/>
    <w:rsid w:val="00893B2D"/>
    <w:rsid w:val="008A1328"/>
    <w:rsid w:val="008A2095"/>
    <w:rsid w:val="008A4CEE"/>
    <w:rsid w:val="008A6602"/>
    <w:rsid w:val="008B1F74"/>
    <w:rsid w:val="008B70F3"/>
    <w:rsid w:val="008D53B2"/>
    <w:rsid w:val="008D6257"/>
    <w:rsid w:val="008F10B4"/>
    <w:rsid w:val="008F13C4"/>
    <w:rsid w:val="008F51FC"/>
    <w:rsid w:val="008F7378"/>
    <w:rsid w:val="008F7656"/>
    <w:rsid w:val="00900692"/>
    <w:rsid w:val="00901A29"/>
    <w:rsid w:val="0090496D"/>
    <w:rsid w:val="00906B25"/>
    <w:rsid w:val="00911EBE"/>
    <w:rsid w:val="0092160C"/>
    <w:rsid w:val="00922870"/>
    <w:rsid w:val="009274B6"/>
    <w:rsid w:val="0094778B"/>
    <w:rsid w:val="009541E0"/>
    <w:rsid w:val="00954866"/>
    <w:rsid w:val="009674F5"/>
    <w:rsid w:val="00982144"/>
    <w:rsid w:val="00991A1B"/>
    <w:rsid w:val="009921C3"/>
    <w:rsid w:val="0099495D"/>
    <w:rsid w:val="009B7F82"/>
    <w:rsid w:val="009C2B96"/>
    <w:rsid w:val="009C63C0"/>
    <w:rsid w:val="009C7E38"/>
    <w:rsid w:val="009D46FA"/>
    <w:rsid w:val="009D6D06"/>
    <w:rsid w:val="009E1B8E"/>
    <w:rsid w:val="009E4119"/>
    <w:rsid w:val="009E61B0"/>
    <w:rsid w:val="009F494F"/>
    <w:rsid w:val="009F7089"/>
    <w:rsid w:val="00A01B22"/>
    <w:rsid w:val="00A05BC3"/>
    <w:rsid w:val="00A069B8"/>
    <w:rsid w:val="00A23E94"/>
    <w:rsid w:val="00A2497B"/>
    <w:rsid w:val="00A332C6"/>
    <w:rsid w:val="00A43968"/>
    <w:rsid w:val="00A46D33"/>
    <w:rsid w:val="00A46EF9"/>
    <w:rsid w:val="00A47DFE"/>
    <w:rsid w:val="00A50EDF"/>
    <w:rsid w:val="00A55E2F"/>
    <w:rsid w:val="00A715E5"/>
    <w:rsid w:val="00A75043"/>
    <w:rsid w:val="00A873BD"/>
    <w:rsid w:val="00A91B2F"/>
    <w:rsid w:val="00A9684F"/>
    <w:rsid w:val="00A970A6"/>
    <w:rsid w:val="00AA66EB"/>
    <w:rsid w:val="00AA6870"/>
    <w:rsid w:val="00AB59C1"/>
    <w:rsid w:val="00AB75EB"/>
    <w:rsid w:val="00AC1836"/>
    <w:rsid w:val="00AC6E95"/>
    <w:rsid w:val="00AD23B9"/>
    <w:rsid w:val="00AE478F"/>
    <w:rsid w:val="00AE7A09"/>
    <w:rsid w:val="00B03699"/>
    <w:rsid w:val="00B22963"/>
    <w:rsid w:val="00B3584F"/>
    <w:rsid w:val="00B36E7A"/>
    <w:rsid w:val="00B44D4F"/>
    <w:rsid w:val="00B45FBD"/>
    <w:rsid w:val="00B50526"/>
    <w:rsid w:val="00B700E5"/>
    <w:rsid w:val="00B801A4"/>
    <w:rsid w:val="00B80D8C"/>
    <w:rsid w:val="00B80E55"/>
    <w:rsid w:val="00BA152F"/>
    <w:rsid w:val="00BA2CFD"/>
    <w:rsid w:val="00BA39A7"/>
    <w:rsid w:val="00BA4BB3"/>
    <w:rsid w:val="00BB1455"/>
    <w:rsid w:val="00BB6548"/>
    <w:rsid w:val="00BC048E"/>
    <w:rsid w:val="00BC7D54"/>
    <w:rsid w:val="00BD04E6"/>
    <w:rsid w:val="00BD19A3"/>
    <w:rsid w:val="00BD27A0"/>
    <w:rsid w:val="00BD4F65"/>
    <w:rsid w:val="00BD7BAD"/>
    <w:rsid w:val="00BE403F"/>
    <w:rsid w:val="00BF65C2"/>
    <w:rsid w:val="00C03A84"/>
    <w:rsid w:val="00C06985"/>
    <w:rsid w:val="00C11258"/>
    <w:rsid w:val="00C11DAB"/>
    <w:rsid w:val="00C12A24"/>
    <w:rsid w:val="00C207AE"/>
    <w:rsid w:val="00C2584F"/>
    <w:rsid w:val="00C318E2"/>
    <w:rsid w:val="00C40C57"/>
    <w:rsid w:val="00C505A5"/>
    <w:rsid w:val="00C515A7"/>
    <w:rsid w:val="00C84159"/>
    <w:rsid w:val="00C85AC6"/>
    <w:rsid w:val="00C915C6"/>
    <w:rsid w:val="00CA3841"/>
    <w:rsid w:val="00CA3A2A"/>
    <w:rsid w:val="00CB2CB2"/>
    <w:rsid w:val="00CB466E"/>
    <w:rsid w:val="00CB6EC1"/>
    <w:rsid w:val="00CC153F"/>
    <w:rsid w:val="00CE5256"/>
    <w:rsid w:val="00CF30CA"/>
    <w:rsid w:val="00D04FA3"/>
    <w:rsid w:val="00D12B7A"/>
    <w:rsid w:val="00D215F0"/>
    <w:rsid w:val="00D419B7"/>
    <w:rsid w:val="00D41C5C"/>
    <w:rsid w:val="00D46910"/>
    <w:rsid w:val="00D52072"/>
    <w:rsid w:val="00D56117"/>
    <w:rsid w:val="00D5643F"/>
    <w:rsid w:val="00D571FC"/>
    <w:rsid w:val="00D6060A"/>
    <w:rsid w:val="00D643C7"/>
    <w:rsid w:val="00D678EC"/>
    <w:rsid w:val="00D82DA9"/>
    <w:rsid w:val="00D83806"/>
    <w:rsid w:val="00D85AFC"/>
    <w:rsid w:val="00D87B6F"/>
    <w:rsid w:val="00D916B4"/>
    <w:rsid w:val="00D958BB"/>
    <w:rsid w:val="00DA5E01"/>
    <w:rsid w:val="00DB3F72"/>
    <w:rsid w:val="00DB41D9"/>
    <w:rsid w:val="00DB481F"/>
    <w:rsid w:val="00DC1777"/>
    <w:rsid w:val="00DC3070"/>
    <w:rsid w:val="00DC4090"/>
    <w:rsid w:val="00DC598F"/>
    <w:rsid w:val="00DC7325"/>
    <w:rsid w:val="00DE42FC"/>
    <w:rsid w:val="00DF0FEF"/>
    <w:rsid w:val="00DF2386"/>
    <w:rsid w:val="00E01EFC"/>
    <w:rsid w:val="00E16A72"/>
    <w:rsid w:val="00E17915"/>
    <w:rsid w:val="00E241D9"/>
    <w:rsid w:val="00E30500"/>
    <w:rsid w:val="00E35D4B"/>
    <w:rsid w:val="00E43C8E"/>
    <w:rsid w:val="00E52B9E"/>
    <w:rsid w:val="00E73078"/>
    <w:rsid w:val="00E77EF3"/>
    <w:rsid w:val="00EA1AC9"/>
    <w:rsid w:val="00EB030B"/>
    <w:rsid w:val="00EB23F4"/>
    <w:rsid w:val="00EC5641"/>
    <w:rsid w:val="00EC59BB"/>
    <w:rsid w:val="00EC6D22"/>
    <w:rsid w:val="00EC7CC5"/>
    <w:rsid w:val="00ED2FF4"/>
    <w:rsid w:val="00ED74B1"/>
    <w:rsid w:val="00ED7605"/>
    <w:rsid w:val="00EE4C52"/>
    <w:rsid w:val="00EE4C9F"/>
    <w:rsid w:val="00EF2E7D"/>
    <w:rsid w:val="00EF3C4D"/>
    <w:rsid w:val="00EF65D2"/>
    <w:rsid w:val="00EF739D"/>
    <w:rsid w:val="00F0143D"/>
    <w:rsid w:val="00F11DF2"/>
    <w:rsid w:val="00F16C0A"/>
    <w:rsid w:val="00F17D79"/>
    <w:rsid w:val="00F21911"/>
    <w:rsid w:val="00F27C49"/>
    <w:rsid w:val="00F27DDA"/>
    <w:rsid w:val="00F35D58"/>
    <w:rsid w:val="00F40209"/>
    <w:rsid w:val="00F41215"/>
    <w:rsid w:val="00F44550"/>
    <w:rsid w:val="00F4573E"/>
    <w:rsid w:val="00F46465"/>
    <w:rsid w:val="00F508D0"/>
    <w:rsid w:val="00F5474E"/>
    <w:rsid w:val="00F60E91"/>
    <w:rsid w:val="00F62045"/>
    <w:rsid w:val="00F62A35"/>
    <w:rsid w:val="00F62CA3"/>
    <w:rsid w:val="00F72A64"/>
    <w:rsid w:val="00F738FC"/>
    <w:rsid w:val="00F771AC"/>
    <w:rsid w:val="00F83FF4"/>
    <w:rsid w:val="00F8784C"/>
    <w:rsid w:val="00F945CD"/>
    <w:rsid w:val="00F95AE5"/>
    <w:rsid w:val="00FA3412"/>
    <w:rsid w:val="00FA3A3A"/>
    <w:rsid w:val="00FB0290"/>
    <w:rsid w:val="00FB3A42"/>
    <w:rsid w:val="00FD0EF2"/>
    <w:rsid w:val="00FD4FD2"/>
    <w:rsid w:val="00FF2A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5BCD53F5-B882-43A2-8164-D9C66A3448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12B7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660CA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60CA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60CA3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64478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44789"/>
  </w:style>
  <w:style w:type="paragraph" w:styleId="Footer">
    <w:name w:val="footer"/>
    <w:basedOn w:val="Normal"/>
    <w:link w:val="FooterChar"/>
    <w:uiPriority w:val="99"/>
    <w:unhideWhenUsed/>
    <w:rsid w:val="0064478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44789"/>
  </w:style>
  <w:style w:type="paragraph" w:styleId="ListParagraph">
    <w:name w:val="List Paragraph"/>
    <w:basedOn w:val="Normal"/>
    <w:uiPriority w:val="34"/>
    <w:qFormat/>
    <w:rsid w:val="00E01EF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oleObject" Target="embeddings/oleObject12.bin"/><Relationship Id="rId39" Type="http://schemas.openxmlformats.org/officeDocument/2006/relationships/image" Target="media/image13.wmf"/><Relationship Id="rId21" Type="http://schemas.openxmlformats.org/officeDocument/2006/relationships/image" Target="media/image7.wmf"/><Relationship Id="rId34" Type="http://schemas.openxmlformats.org/officeDocument/2006/relationships/oleObject" Target="embeddings/oleObject18.bin"/><Relationship Id="rId42" Type="http://schemas.openxmlformats.org/officeDocument/2006/relationships/image" Target="media/image15.wmf"/><Relationship Id="rId47" Type="http://schemas.openxmlformats.org/officeDocument/2006/relationships/image" Target="media/image18.png"/><Relationship Id="rId50" Type="http://schemas.openxmlformats.org/officeDocument/2006/relationships/image" Target="media/image20.png"/><Relationship Id="rId55" Type="http://schemas.openxmlformats.org/officeDocument/2006/relationships/oleObject" Target="embeddings/oleObject26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image" Target="media/image9.wmf"/><Relationship Id="rId11" Type="http://schemas.openxmlformats.org/officeDocument/2006/relationships/image" Target="media/image3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7.bin"/><Relationship Id="rId37" Type="http://schemas.openxmlformats.org/officeDocument/2006/relationships/image" Target="media/image12.wmf"/><Relationship Id="rId40" Type="http://schemas.openxmlformats.org/officeDocument/2006/relationships/oleObject" Target="embeddings/oleObject21.bin"/><Relationship Id="rId45" Type="http://schemas.openxmlformats.org/officeDocument/2006/relationships/image" Target="media/image17.wmf"/><Relationship Id="rId53" Type="http://schemas.openxmlformats.org/officeDocument/2006/relationships/image" Target="media/image22.png"/><Relationship Id="rId58" Type="http://schemas.openxmlformats.org/officeDocument/2006/relationships/fontTable" Target="fontTable.xml"/><Relationship Id="rId5" Type="http://schemas.openxmlformats.org/officeDocument/2006/relationships/footnotes" Target="footnotes.xml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5.bin"/><Relationship Id="rId35" Type="http://schemas.openxmlformats.org/officeDocument/2006/relationships/image" Target="media/image11.wmf"/><Relationship Id="rId43" Type="http://schemas.openxmlformats.org/officeDocument/2006/relationships/oleObject" Target="embeddings/oleObject22.bin"/><Relationship Id="rId48" Type="http://schemas.openxmlformats.org/officeDocument/2006/relationships/image" Target="media/image19.wmf"/><Relationship Id="rId56" Type="http://schemas.openxmlformats.org/officeDocument/2006/relationships/image" Target="media/image24.png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8.wmf"/><Relationship Id="rId33" Type="http://schemas.openxmlformats.org/officeDocument/2006/relationships/image" Target="media/image10.wmf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3.bin"/><Relationship Id="rId59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image" Target="media/image14.png"/><Relationship Id="rId54" Type="http://schemas.openxmlformats.org/officeDocument/2006/relationships/image" Target="media/image2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9.bin"/><Relationship Id="rId49" Type="http://schemas.openxmlformats.org/officeDocument/2006/relationships/oleObject" Target="embeddings/oleObject24.bin"/><Relationship Id="rId57" Type="http://schemas.openxmlformats.org/officeDocument/2006/relationships/header" Target="header1.xml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6.bin"/><Relationship Id="rId44" Type="http://schemas.openxmlformats.org/officeDocument/2006/relationships/image" Target="media/image16.png"/><Relationship Id="rId52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3</Pages>
  <Words>364</Words>
  <Characters>2077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lizabeth Smith</dc:creator>
  <cp:lastModifiedBy>Seth Barclay</cp:lastModifiedBy>
  <cp:revision>10</cp:revision>
  <dcterms:created xsi:type="dcterms:W3CDTF">2013-02-07T03:38:00Z</dcterms:created>
  <dcterms:modified xsi:type="dcterms:W3CDTF">2016-09-06T15:19:00Z</dcterms:modified>
</cp:coreProperties>
</file>